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media/image24.jpg" ContentType="image/png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660" r:id="rId1"/>
  </p:sldMasterIdLst>
  <p:notesMasterIdLst>
    <p:notesMasterId r:id="rId36"/>
  </p:notesMasterIdLst>
  <p:handoutMasterIdLst>
    <p:handoutMasterId r:id="rId37"/>
  </p:handoutMasterIdLst>
  <p:sldIdLst>
    <p:sldId id="271" r:id="rId2"/>
    <p:sldId id="334" r:id="rId3"/>
    <p:sldId id="435" r:id="rId4"/>
    <p:sldId id="338" r:id="rId5"/>
    <p:sldId id="337" r:id="rId6"/>
    <p:sldId id="471" r:id="rId7"/>
    <p:sldId id="361" r:id="rId8"/>
    <p:sldId id="407" r:id="rId9"/>
    <p:sldId id="456" r:id="rId10"/>
    <p:sldId id="469" r:id="rId11"/>
    <p:sldId id="472" r:id="rId12"/>
    <p:sldId id="470" r:id="rId13"/>
    <p:sldId id="473" r:id="rId14"/>
    <p:sldId id="474" r:id="rId15"/>
    <p:sldId id="475" r:id="rId16"/>
    <p:sldId id="476" r:id="rId17"/>
    <p:sldId id="477" r:id="rId18"/>
    <p:sldId id="478" r:id="rId19"/>
    <p:sldId id="442" r:id="rId20"/>
    <p:sldId id="443" r:id="rId21"/>
    <p:sldId id="426" r:id="rId22"/>
    <p:sldId id="427" r:id="rId23"/>
    <p:sldId id="342" r:id="rId24"/>
    <p:sldId id="336" r:id="rId25"/>
    <p:sldId id="482" r:id="rId26"/>
    <p:sldId id="352" r:id="rId27"/>
    <p:sldId id="353" r:id="rId28"/>
    <p:sldId id="354" r:id="rId29"/>
    <p:sldId id="480" r:id="rId30"/>
    <p:sldId id="479" r:id="rId31"/>
    <p:sldId id="481" r:id="rId32"/>
    <p:sldId id="403" r:id="rId33"/>
    <p:sldId id="292" r:id="rId34"/>
    <p:sldId id="277" r:id="rId35"/>
  </p:sldIdLst>
  <p:sldSz cx="9144000" cy="6858000" type="screen4x3"/>
  <p:notesSz cx="6797675" cy="9926638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90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senberg, Dominique" initials="RD" lastIdx="0" clrIdx="0">
    <p:extLst>
      <p:ext uri="{19B8F6BF-5375-455C-9EA6-DF929625EA0E}">
        <p15:presenceInfo xmlns:p15="http://schemas.microsoft.com/office/powerpoint/2012/main" userId="S-1-5-21-2772405417-3723064260-3314010491-429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8003"/>
    <a:srgbClr val="00395B"/>
    <a:srgbClr val="6F6F6F"/>
    <a:srgbClr val="DBDBDB"/>
    <a:srgbClr val="EAEAEA"/>
    <a:srgbClr val="F3F3F3"/>
    <a:srgbClr val="87CB3D"/>
    <a:srgbClr val="EC7702"/>
    <a:srgbClr val="DC6F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ittlere Formatvorlage 4 - Akz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74C1A8A3-306A-4EB7-A6B1-4F7E0EB9C5D6}" styleName="Mittlere Formatvorlage 3 - Akz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ABFCF23-3B69-468F-B69F-88F6DE6A72F2}" styleName="Mittlere Formatvorlage 1 - Akz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309" autoAdjust="0"/>
    <p:restoredTop sz="93800" autoAdjust="0"/>
  </p:normalViewPr>
  <p:slideViewPr>
    <p:cSldViewPr snapToGrid="0" showGuides="1">
      <p:cViewPr varScale="1">
        <p:scale>
          <a:sx n="107" d="100"/>
          <a:sy n="107" d="100"/>
        </p:scale>
        <p:origin x="1350" y="114"/>
      </p:cViewPr>
      <p:guideLst>
        <p:guide orient="horz" pos="2160"/>
        <p:guide pos="290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3" d="100"/>
          <a:sy n="83" d="100"/>
        </p:scale>
        <p:origin x="2082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\\vms80402\userhome\dozphyrah\Artikel\2021%20Molischprobe\Absorptionskurven\Arabinose_0,1%25.csv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28575" cap="rnd">
              <a:solidFill>
                <a:srgbClr val="DF910B"/>
              </a:solidFill>
              <a:round/>
            </a:ln>
            <a:effectLst/>
          </c:spPr>
          <c:marker>
            <c:symbol val="none"/>
          </c:marker>
          <c:xVal>
            <c:numRef>
              <c:f>'Arabinose_0,1%'!$A$3:$A$403</c:f>
              <c:numCache>
                <c:formatCode>General</c:formatCode>
                <c:ptCount val="401"/>
                <c:pt idx="0">
                  <c:v>450</c:v>
                </c:pt>
                <c:pt idx="1">
                  <c:v>450.5</c:v>
                </c:pt>
                <c:pt idx="2">
                  <c:v>451</c:v>
                </c:pt>
                <c:pt idx="3">
                  <c:v>451.5</c:v>
                </c:pt>
                <c:pt idx="4">
                  <c:v>452</c:v>
                </c:pt>
                <c:pt idx="5">
                  <c:v>452.5</c:v>
                </c:pt>
                <c:pt idx="6">
                  <c:v>453</c:v>
                </c:pt>
                <c:pt idx="7">
                  <c:v>453.5</c:v>
                </c:pt>
                <c:pt idx="8">
                  <c:v>454</c:v>
                </c:pt>
                <c:pt idx="9">
                  <c:v>454.5</c:v>
                </c:pt>
                <c:pt idx="10">
                  <c:v>455</c:v>
                </c:pt>
                <c:pt idx="11">
                  <c:v>455.5</c:v>
                </c:pt>
                <c:pt idx="12">
                  <c:v>456</c:v>
                </c:pt>
                <c:pt idx="13">
                  <c:v>456.5</c:v>
                </c:pt>
                <c:pt idx="14">
                  <c:v>457</c:v>
                </c:pt>
                <c:pt idx="15">
                  <c:v>457.5</c:v>
                </c:pt>
                <c:pt idx="16">
                  <c:v>458</c:v>
                </c:pt>
                <c:pt idx="17">
                  <c:v>458.5</c:v>
                </c:pt>
                <c:pt idx="18">
                  <c:v>459</c:v>
                </c:pt>
                <c:pt idx="19">
                  <c:v>459.5</c:v>
                </c:pt>
                <c:pt idx="20">
                  <c:v>460</c:v>
                </c:pt>
                <c:pt idx="21">
                  <c:v>460.5</c:v>
                </c:pt>
                <c:pt idx="22">
                  <c:v>461</c:v>
                </c:pt>
                <c:pt idx="23">
                  <c:v>461.5</c:v>
                </c:pt>
                <c:pt idx="24">
                  <c:v>462</c:v>
                </c:pt>
                <c:pt idx="25">
                  <c:v>462.5</c:v>
                </c:pt>
                <c:pt idx="26">
                  <c:v>463</c:v>
                </c:pt>
                <c:pt idx="27">
                  <c:v>463.5</c:v>
                </c:pt>
                <c:pt idx="28">
                  <c:v>464</c:v>
                </c:pt>
                <c:pt idx="29">
                  <c:v>464.5</c:v>
                </c:pt>
                <c:pt idx="30">
                  <c:v>465</c:v>
                </c:pt>
                <c:pt idx="31">
                  <c:v>465.5</c:v>
                </c:pt>
                <c:pt idx="32">
                  <c:v>466</c:v>
                </c:pt>
                <c:pt idx="33">
                  <c:v>466.5</c:v>
                </c:pt>
                <c:pt idx="34">
                  <c:v>467</c:v>
                </c:pt>
                <c:pt idx="35">
                  <c:v>467.5</c:v>
                </c:pt>
                <c:pt idx="36">
                  <c:v>468</c:v>
                </c:pt>
                <c:pt idx="37">
                  <c:v>468.5</c:v>
                </c:pt>
                <c:pt idx="38">
                  <c:v>469</c:v>
                </c:pt>
                <c:pt idx="39">
                  <c:v>469.5</c:v>
                </c:pt>
                <c:pt idx="40">
                  <c:v>470</c:v>
                </c:pt>
                <c:pt idx="41">
                  <c:v>470.5</c:v>
                </c:pt>
                <c:pt idx="42">
                  <c:v>471</c:v>
                </c:pt>
                <c:pt idx="43">
                  <c:v>471.5</c:v>
                </c:pt>
                <c:pt idx="44">
                  <c:v>472</c:v>
                </c:pt>
                <c:pt idx="45">
                  <c:v>472.5</c:v>
                </c:pt>
                <c:pt idx="46">
                  <c:v>473</c:v>
                </c:pt>
                <c:pt idx="47">
                  <c:v>473.5</c:v>
                </c:pt>
                <c:pt idx="48">
                  <c:v>474</c:v>
                </c:pt>
                <c:pt idx="49">
                  <c:v>474.5</c:v>
                </c:pt>
                <c:pt idx="50">
                  <c:v>475</c:v>
                </c:pt>
                <c:pt idx="51">
                  <c:v>475.5</c:v>
                </c:pt>
                <c:pt idx="52">
                  <c:v>476</c:v>
                </c:pt>
                <c:pt idx="53">
                  <c:v>476.5</c:v>
                </c:pt>
                <c:pt idx="54">
                  <c:v>477</c:v>
                </c:pt>
                <c:pt idx="55">
                  <c:v>477.5</c:v>
                </c:pt>
                <c:pt idx="56">
                  <c:v>478</c:v>
                </c:pt>
                <c:pt idx="57">
                  <c:v>478.5</c:v>
                </c:pt>
                <c:pt idx="58">
                  <c:v>479</c:v>
                </c:pt>
                <c:pt idx="59">
                  <c:v>479.5</c:v>
                </c:pt>
                <c:pt idx="60">
                  <c:v>480</c:v>
                </c:pt>
                <c:pt idx="61">
                  <c:v>480.5</c:v>
                </c:pt>
                <c:pt idx="62">
                  <c:v>481</c:v>
                </c:pt>
                <c:pt idx="63">
                  <c:v>481.5</c:v>
                </c:pt>
                <c:pt idx="64">
                  <c:v>482</c:v>
                </c:pt>
                <c:pt idx="65">
                  <c:v>482.5</c:v>
                </c:pt>
                <c:pt idx="66">
                  <c:v>483</c:v>
                </c:pt>
                <c:pt idx="67">
                  <c:v>483.5</c:v>
                </c:pt>
                <c:pt idx="68">
                  <c:v>484</c:v>
                </c:pt>
                <c:pt idx="69">
                  <c:v>484.5</c:v>
                </c:pt>
                <c:pt idx="70">
                  <c:v>485</c:v>
                </c:pt>
                <c:pt idx="71">
                  <c:v>485.5</c:v>
                </c:pt>
                <c:pt idx="72">
                  <c:v>486</c:v>
                </c:pt>
                <c:pt idx="73">
                  <c:v>486.5</c:v>
                </c:pt>
                <c:pt idx="74">
                  <c:v>487</c:v>
                </c:pt>
                <c:pt idx="75">
                  <c:v>487.5</c:v>
                </c:pt>
                <c:pt idx="76">
                  <c:v>488</c:v>
                </c:pt>
                <c:pt idx="77">
                  <c:v>488.5</c:v>
                </c:pt>
                <c:pt idx="78">
                  <c:v>489</c:v>
                </c:pt>
                <c:pt idx="79">
                  <c:v>489.5</c:v>
                </c:pt>
                <c:pt idx="80">
                  <c:v>490</c:v>
                </c:pt>
                <c:pt idx="81">
                  <c:v>490.5</c:v>
                </c:pt>
                <c:pt idx="82">
                  <c:v>491</c:v>
                </c:pt>
                <c:pt idx="83">
                  <c:v>491.5</c:v>
                </c:pt>
                <c:pt idx="84">
                  <c:v>492</c:v>
                </c:pt>
                <c:pt idx="85">
                  <c:v>492.5</c:v>
                </c:pt>
                <c:pt idx="86">
                  <c:v>493</c:v>
                </c:pt>
                <c:pt idx="87">
                  <c:v>493.5</c:v>
                </c:pt>
                <c:pt idx="88">
                  <c:v>494</c:v>
                </c:pt>
                <c:pt idx="89">
                  <c:v>494.5</c:v>
                </c:pt>
                <c:pt idx="90">
                  <c:v>495</c:v>
                </c:pt>
                <c:pt idx="91">
                  <c:v>495.5</c:v>
                </c:pt>
                <c:pt idx="92">
                  <c:v>496</c:v>
                </c:pt>
                <c:pt idx="93">
                  <c:v>496.5</c:v>
                </c:pt>
                <c:pt idx="94">
                  <c:v>497</c:v>
                </c:pt>
                <c:pt idx="95">
                  <c:v>497.5</c:v>
                </c:pt>
                <c:pt idx="96">
                  <c:v>498</c:v>
                </c:pt>
                <c:pt idx="97">
                  <c:v>498.5</c:v>
                </c:pt>
                <c:pt idx="98">
                  <c:v>499</c:v>
                </c:pt>
                <c:pt idx="99">
                  <c:v>499.5</c:v>
                </c:pt>
                <c:pt idx="100">
                  <c:v>500</c:v>
                </c:pt>
                <c:pt idx="101">
                  <c:v>500.5</c:v>
                </c:pt>
                <c:pt idx="102">
                  <c:v>501</c:v>
                </c:pt>
                <c:pt idx="103">
                  <c:v>501.5</c:v>
                </c:pt>
                <c:pt idx="104">
                  <c:v>502</c:v>
                </c:pt>
                <c:pt idx="105">
                  <c:v>502.5</c:v>
                </c:pt>
                <c:pt idx="106">
                  <c:v>503</c:v>
                </c:pt>
                <c:pt idx="107">
                  <c:v>503.5</c:v>
                </c:pt>
                <c:pt idx="108">
                  <c:v>504</c:v>
                </c:pt>
                <c:pt idx="109">
                  <c:v>504.5</c:v>
                </c:pt>
                <c:pt idx="110">
                  <c:v>505</c:v>
                </c:pt>
                <c:pt idx="111">
                  <c:v>505.5</c:v>
                </c:pt>
                <c:pt idx="112">
                  <c:v>506</c:v>
                </c:pt>
                <c:pt idx="113">
                  <c:v>506.5</c:v>
                </c:pt>
                <c:pt idx="114">
                  <c:v>507</c:v>
                </c:pt>
                <c:pt idx="115">
                  <c:v>507.5</c:v>
                </c:pt>
                <c:pt idx="116">
                  <c:v>508</c:v>
                </c:pt>
                <c:pt idx="117">
                  <c:v>508.5</c:v>
                </c:pt>
                <c:pt idx="118">
                  <c:v>509</c:v>
                </c:pt>
                <c:pt idx="119">
                  <c:v>509.5</c:v>
                </c:pt>
                <c:pt idx="120">
                  <c:v>510</c:v>
                </c:pt>
                <c:pt idx="121">
                  <c:v>510.5</c:v>
                </c:pt>
                <c:pt idx="122">
                  <c:v>511</c:v>
                </c:pt>
                <c:pt idx="123">
                  <c:v>511.5</c:v>
                </c:pt>
                <c:pt idx="124">
                  <c:v>512</c:v>
                </c:pt>
                <c:pt idx="125">
                  <c:v>512.5</c:v>
                </c:pt>
                <c:pt idx="126">
                  <c:v>513</c:v>
                </c:pt>
                <c:pt idx="127">
                  <c:v>513.5</c:v>
                </c:pt>
                <c:pt idx="128">
                  <c:v>514</c:v>
                </c:pt>
                <c:pt idx="129">
                  <c:v>514.5</c:v>
                </c:pt>
                <c:pt idx="130">
                  <c:v>515</c:v>
                </c:pt>
                <c:pt idx="131">
                  <c:v>515.5</c:v>
                </c:pt>
                <c:pt idx="132">
                  <c:v>516</c:v>
                </c:pt>
                <c:pt idx="133">
                  <c:v>516.5</c:v>
                </c:pt>
                <c:pt idx="134">
                  <c:v>517</c:v>
                </c:pt>
                <c:pt idx="135">
                  <c:v>517.5</c:v>
                </c:pt>
                <c:pt idx="136">
                  <c:v>518</c:v>
                </c:pt>
                <c:pt idx="137">
                  <c:v>518.5</c:v>
                </c:pt>
                <c:pt idx="138">
                  <c:v>519</c:v>
                </c:pt>
                <c:pt idx="139">
                  <c:v>519.5</c:v>
                </c:pt>
                <c:pt idx="140">
                  <c:v>520</c:v>
                </c:pt>
                <c:pt idx="141">
                  <c:v>520.5</c:v>
                </c:pt>
                <c:pt idx="142">
                  <c:v>521</c:v>
                </c:pt>
                <c:pt idx="143">
                  <c:v>521.5</c:v>
                </c:pt>
                <c:pt idx="144">
                  <c:v>522</c:v>
                </c:pt>
                <c:pt idx="145">
                  <c:v>522.5</c:v>
                </c:pt>
                <c:pt idx="146">
                  <c:v>523</c:v>
                </c:pt>
                <c:pt idx="147">
                  <c:v>523.5</c:v>
                </c:pt>
                <c:pt idx="148">
                  <c:v>524</c:v>
                </c:pt>
                <c:pt idx="149">
                  <c:v>524.5</c:v>
                </c:pt>
                <c:pt idx="150">
                  <c:v>525</c:v>
                </c:pt>
                <c:pt idx="151">
                  <c:v>525.5</c:v>
                </c:pt>
                <c:pt idx="152">
                  <c:v>526</c:v>
                </c:pt>
                <c:pt idx="153">
                  <c:v>526.5</c:v>
                </c:pt>
                <c:pt idx="154">
                  <c:v>527</c:v>
                </c:pt>
                <c:pt idx="155">
                  <c:v>527.5</c:v>
                </c:pt>
                <c:pt idx="156">
                  <c:v>528</c:v>
                </c:pt>
                <c:pt idx="157">
                  <c:v>528.5</c:v>
                </c:pt>
                <c:pt idx="158">
                  <c:v>529</c:v>
                </c:pt>
                <c:pt idx="159">
                  <c:v>529.5</c:v>
                </c:pt>
                <c:pt idx="160">
                  <c:v>530</c:v>
                </c:pt>
                <c:pt idx="161">
                  <c:v>530.5</c:v>
                </c:pt>
                <c:pt idx="162">
                  <c:v>531</c:v>
                </c:pt>
                <c:pt idx="163">
                  <c:v>531.5</c:v>
                </c:pt>
                <c:pt idx="164">
                  <c:v>532</c:v>
                </c:pt>
                <c:pt idx="165">
                  <c:v>532.5</c:v>
                </c:pt>
                <c:pt idx="166">
                  <c:v>533</c:v>
                </c:pt>
                <c:pt idx="167">
                  <c:v>533.5</c:v>
                </c:pt>
                <c:pt idx="168">
                  <c:v>534</c:v>
                </c:pt>
                <c:pt idx="169">
                  <c:v>534.5</c:v>
                </c:pt>
                <c:pt idx="170">
                  <c:v>535</c:v>
                </c:pt>
                <c:pt idx="171">
                  <c:v>535.5</c:v>
                </c:pt>
                <c:pt idx="172">
                  <c:v>536</c:v>
                </c:pt>
                <c:pt idx="173">
                  <c:v>536.5</c:v>
                </c:pt>
                <c:pt idx="174">
                  <c:v>537</c:v>
                </c:pt>
                <c:pt idx="175">
                  <c:v>537.5</c:v>
                </c:pt>
                <c:pt idx="176">
                  <c:v>538</c:v>
                </c:pt>
                <c:pt idx="177">
                  <c:v>538.5</c:v>
                </c:pt>
                <c:pt idx="178">
                  <c:v>539</c:v>
                </c:pt>
                <c:pt idx="179">
                  <c:v>539.5</c:v>
                </c:pt>
                <c:pt idx="180">
                  <c:v>540</c:v>
                </c:pt>
                <c:pt idx="181">
                  <c:v>540.5</c:v>
                </c:pt>
                <c:pt idx="182">
                  <c:v>541</c:v>
                </c:pt>
                <c:pt idx="183">
                  <c:v>541.5</c:v>
                </c:pt>
                <c:pt idx="184">
                  <c:v>542</c:v>
                </c:pt>
                <c:pt idx="185">
                  <c:v>542.5</c:v>
                </c:pt>
                <c:pt idx="186">
                  <c:v>543</c:v>
                </c:pt>
                <c:pt idx="187">
                  <c:v>543.5</c:v>
                </c:pt>
                <c:pt idx="188">
                  <c:v>544</c:v>
                </c:pt>
                <c:pt idx="189">
                  <c:v>544.5</c:v>
                </c:pt>
                <c:pt idx="190">
                  <c:v>545</c:v>
                </c:pt>
                <c:pt idx="191">
                  <c:v>545.5</c:v>
                </c:pt>
                <c:pt idx="192">
                  <c:v>546</c:v>
                </c:pt>
                <c:pt idx="193">
                  <c:v>546.5</c:v>
                </c:pt>
                <c:pt idx="194">
                  <c:v>547</c:v>
                </c:pt>
                <c:pt idx="195">
                  <c:v>547.5</c:v>
                </c:pt>
                <c:pt idx="196">
                  <c:v>548</c:v>
                </c:pt>
                <c:pt idx="197">
                  <c:v>548.5</c:v>
                </c:pt>
                <c:pt idx="198">
                  <c:v>549</c:v>
                </c:pt>
                <c:pt idx="199">
                  <c:v>549.5</c:v>
                </c:pt>
                <c:pt idx="200">
                  <c:v>550</c:v>
                </c:pt>
                <c:pt idx="201">
                  <c:v>550.5</c:v>
                </c:pt>
                <c:pt idx="202">
                  <c:v>551</c:v>
                </c:pt>
                <c:pt idx="203">
                  <c:v>551.5</c:v>
                </c:pt>
                <c:pt idx="204">
                  <c:v>552</c:v>
                </c:pt>
                <c:pt idx="205">
                  <c:v>552.5</c:v>
                </c:pt>
                <c:pt idx="206">
                  <c:v>553</c:v>
                </c:pt>
                <c:pt idx="207">
                  <c:v>553.5</c:v>
                </c:pt>
                <c:pt idx="208">
                  <c:v>554</c:v>
                </c:pt>
                <c:pt idx="209">
                  <c:v>554.5</c:v>
                </c:pt>
                <c:pt idx="210">
                  <c:v>555</c:v>
                </c:pt>
                <c:pt idx="211">
                  <c:v>555.5</c:v>
                </c:pt>
                <c:pt idx="212">
                  <c:v>556</c:v>
                </c:pt>
                <c:pt idx="213">
                  <c:v>556.5</c:v>
                </c:pt>
                <c:pt idx="214">
                  <c:v>557</c:v>
                </c:pt>
                <c:pt idx="215">
                  <c:v>557.5</c:v>
                </c:pt>
                <c:pt idx="216">
                  <c:v>558</c:v>
                </c:pt>
                <c:pt idx="217">
                  <c:v>558.5</c:v>
                </c:pt>
                <c:pt idx="218">
                  <c:v>559</c:v>
                </c:pt>
                <c:pt idx="219">
                  <c:v>559.5</c:v>
                </c:pt>
                <c:pt idx="220">
                  <c:v>560</c:v>
                </c:pt>
                <c:pt idx="221">
                  <c:v>560.5</c:v>
                </c:pt>
                <c:pt idx="222">
                  <c:v>561</c:v>
                </c:pt>
                <c:pt idx="223">
                  <c:v>561.5</c:v>
                </c:pt>
                <c:pt idx="224">
                  <c:v>562</c:v>
                </c:pt>
                <c:pt idx="225">
                  <c:v>562.5</c:v>
                </c:pt>
                <c:pt idx="226">
                  <c:v>563</c:v>
                </c:pt>
                <c:pt idx="227">
                  <c:v>563.5</c:v>
                </c:pt>
                <c:pt idx="228">
                  <c:v>564</c:v>
                </c:pt>
                <c:pt idx="229">
                  <c:v>564.5</c:v>
                </c:pt>
                <c:pt idx="230">
                  <c:v>565</c:v>
                </c:pt>
                <c:pt idx="231">
                  <c:v>565.5</c:v>
                </c:pt>
                <c:pt idx="232">
                  <c:v>566</c:v>
                </c:pt>
                <c:pt idx="233">
                  <c:v>566.5</c:v>
                </c:pt>
                <c:pt idx="234">
                  <c:v>567</c:v>
                </c:pt>
                <c:pt idx="235">
                  <c:v>567.5</c:v>
                </c:pt>
                <c:pt idx="236">
                  <c:v>568</c:v>
                </c:pt>
                <c:pt idx="237">
                  <c:v>568.5</c:v>
                </c:pt>
                <c:pt idx="238">
                  <c:v>569</c:v>
                </c:pt>
                <c:pt idx="239">
                  <c:v>569.5</c:v>
                </c:pt>
                <c:pt idx="240">
                  <c:v>570</c:v>
                </c:pt>
                <c:pt idx="241">
                  <c:v>570.5</c:v>
                </c:pt>
                <c:pt idx="242">
                  <c:v>571</c:v>
                </c:pt>
                <c:pt idx="243">
                  <c:v>571.5</c:v>
                </c:pt>
                <c:pt idx="244">
                  <c:v>572</c:v>
                </c:pt>
                <c:pt idx="245">
                  <c:v>572.5</c:v>
                </c:pt>
                <c:pt idx="246">
                  <c:v>573</c:v>
                </c:pt>
                <c:pt idx="247">
                  <c:v>573.5</c:v>
                </c:pt>
                <c:pt idx="248">
                  <c:v>574</c:v>
                </c:pt>
                <c:pt idx="249">
                  <c:v>574.5</c:v>
                </c:pt>
                <c:pt idx="250">
                  <c:v>575</c:v>
                </c:pt>
                <c:pt idx="251">
                  <c:v>575.5</c:v>
                </c:pt>
                <c:pt idx="252">
                  <c:v>576</c:v>
                </c:pt>
                <c:pt idx="253">
                  <c:v>576.5</c:v>
                </c:pt>
                <c:pt idx="254">
                  <c:v>577</c:v>
                </c:pt>
                <c:pt idx="255">
                  <c:v>577.5</c:v>
                </c:pt>
                <c:pt idx="256">
                  <c:v>578</c:v>
                </c:pt>
                <c:pt idx="257">
                  <c:v>578.5</c:v>
                </c:pt>
                <c:pt idx="258">
                  <c:v>579</c:v>
                </c:pt>
                <c:pt idx="259">
                  <c:v>579.5</c:v>
                </c:pt>
                <c:pt idx="260">
                  <c:v>580</c:v>
                </c:pt>
                <c:pt idx="261">
                  <c:v>580.5</c:v>
                </c:pt>
                <c:pt idx="262">
                  <c:v>581</c:v>
                </c:pt>
                <c:pt idx="263">
                  <c:v>581.5</c:v>
                </c:pt>
                <c:pt idx="264">
                  <c:v>582</c:v>
                </c:pt>
                <c:pt idx="265">
                  <c:v>582.5</c:v>
                </c:pt>
                <c:pt idx="266">
                  <c:v>583</c:v>
                </c:pt>
                <c:pt idx="267">
                  <c:v>583.5</c:v>
                </c:pt>
                <c:pt idx="268">
                  <c:v>584</c:v>
                </c:pt>
                <c:pt idx="269">
                  <c:v>584.5</c:v>
                </c:pt>
                <c:pt idx="270">
                  <c:v>585</c:v>
                </c:pt>
                <c:pt idx="271">
                  <c:v>585.5</c:v>
                </c:pt>
                <c:pt idx="272">
                  <c:v>586</c:v>
                </c:pt>
                <c:pt idx="273">
                  <c:v>586.5</c:v>
                </c:pt>
                <c:pt idx="274">
                  <c:v>587</c:v>
                </c:pt>
                <c:pt idx="275">
                  <c:v>587.5</c:v>
                </c:pt>
                <c:pt idx="276">
                  <c:v>588</c:v>
                </c:pt>
                <c:pt idx="277">
                  <c:v>588.5</c:v>
                </c:pt>
                <c:pt idx="278">
                  <c:v>589</c:v>
                </c:pt>
                <c:pt idx="279">
                  <c:v>589.5</c:v>
                </c:pt>
                <c:pt idx="280">
                  <c:v>590</c:v>
                </c:pt>
                <c:pt idx="281">
                  <c:v>590.5</c:v>
                </c:pt>
                <c:pt idx="282">
                  <c:v>591</c:v>
                </c:pt>
                <c:pt idx="283">
                  <c:v>591.5</c:v>
                </c:pt>
                <c:pt idx="284">
                  <c:v>592</c:v>
                </c:pt>
                <c:pt idx="285">
                  <c:v>592.5</c:v>
                </c:pt>
                <c:pt idx="286">
                  <c:v>593</c:v>
                </c:pt>
                <c:pt idx="287">
                  <c:v>593.5</c:v>
                </c:pt>
                <c:pt idx="288">
                  <c:v>594</c:v>
                </c:pt>
                <c:pt idx="289">
                  <c:v>594.5</c:v>
                </c:pt>
                <c:pt idx="290">
                  <c:v>595</c:v>
                </c:pt>
                <c:pt idx="291">
                  <c:v>595.5</c:v>
                </c:pt>
                <c:pt idx="292">
                  <c:v>596</c:v>
                </c:pt>
                <c:pt idx="293">
                  <c:v>596.5</c:v>
                </c:pt>
                <c:pt idx="294">
                  <c:v>597</c:v>
                </c:pt>
                <c:pt idx="295">
                  <c:v>597.5</c:v>
                </c:pt>
                <c:pt idx="296">
                  <c:v>598</c:v>
                </c:pt>
                <c:pt idx="297">
                  <c:v>598.5</c:v>
                </c:pt>
                <c:pt idx="298">
                  <c:v>599</c:v>
                </c:pt>
                <c:pt idx="299">
                  <c:v>599.5</c:v>
                </c:pt>
                <c:pt idx="300">
                  <c:v>600</c:v>
                </c:pt>
                <c:pt idx="301">
                  <c:v>600.5</c:v>
                </c:pt>
                <c:pt idx="302">
                  <c:v>601</c:v>
                </c:pt>
                <c:pt idx="303">
                  <c:v>601.5</c:v>
                </c:pt>
                <c:pt idx="304">
                  <c:v>602</c:v>
                </c:pt>
                <c:pt idx="305">
                  <c:v>602.5</c:v>
                </c:pt>
                <c:pt idx="306">
                  <c:v>603</c:v>
                </c:pt>
                <c:pt idx="307">
                  <c:v>603.5</c:v>
                </c:pt>
                <c:pt idx="308">
                  <c:v>604</c:v>
                </c:pt>
                <c:pt idx="309">
                  <c:v>604.5</c:v>
                </c:pt>
                <c:pt idx="310">
                  <c:v>605</c:v>
                </c:pt>
                <c:pt idx="311">
                  <c:v>605.5</c:v>
                </c:pt>
                <c:pt idx="312">
                  <c:v>606</c:v>
                </c:pt>
                <c:pt idx="313">
                  <c:v>606.5</c:v>
                </c:pt>
                <c:pt idx="314">
                  <c:v>607</c:v>
                </c:pt>
                <c:pt idx="315">
                  <c:v>607.5</c:v>
                </c:pt>
                <c:pt idx="316">
                  <c:v>608</c:v>
                </c:pt>
                <c:pt idx="317">
                  <c:v>608.5</c:v>
                </c:pt>
                <c:pt idx="318">
                  <c:v>609</c:v>
                </c:pt>
                <c:pt idx="319">
                  <c:v>609.5</c:v>
                </c:pt>
                <c:pt idx="320">
                  <c:v>610</c:v>
                </c:pt>
                <c:pt idx="321">
                  <c:v>610.5</c:v>
                </c:pt>
                <c:pt idx="322">
                  <c:v>611</c:v>
                </c:pt>
                <c:pt idx="323">
                  <c:v>611.5</c:v>
                </c:pt>
                <c:pt idx="324">
                  <c:v>612</c:v>
                </c:pt>
                <c:pt idx="325">
                  <c:v>612.5</c:v>
                </c:pt>
                <c:pt idx="326">
                  <c:v>613</c:v>
                </c:pt>
                <c:pt idx="327">
                  <c:v>613.5</c:v>
                </c:pt>
                <c:pt idx="328">
                  <c:v>614</c:v>
                </c:pt>
                <c:pt idx="329">
                  <c:v>614.5</c:v>
                </c:pt>
                <c:pt idx="330">
                  <c:v>615</c:v>
                </c:pt>
                <c:pt idx="331">
                  <c:v>615.5</c:v>
                </c:pt>
                <c:pt idx="332">
                  <c:v>616</c:v>
                </c:pt>
                <c:pt idx="333">
                  <c:v>616.5</c:v>
                </c:pt>
                <c:pt idx="334">
                  <c:v>617</c:v>
                </c:pt>
                <c:pt idx="335">
                  <c:v>617.5</c:v>
                </c:pt>
                <c:pt idx="336">
                  <c:v>618</c:v>
                </c:pt>
                <c:pt idx="337">
                  <c:v>618.5</c:v>
                </c:pt>
                <c:pt idx="338">
                  <c:v>619</c:v>
                </c:pt>
                <c:pt idx="339">
                  <c:v>619.5</c:v>
                </c:pt>
                <c:pt idx="340">
                  <c:v>620</c:v>
                </c:pt>
                <c:pt idx="341">
                  <c:v>620.5</c:v>
                </c:pt>
                <c:pt idx="342">
                  <c:v>621</c:v>
                </c:pt>
                <c:pt idx="343">
                  <c:v>621.5</c:v>
                </c:pt>
                <c:pt idx="344">
                  <c:v>622</c:v>
                </c:pt>
                <c:pt idx="345">
                  <c:v>622.5</c:v>
                </c:pt>
                <c:pt idx="346">
                  <c:v>623</c:v>
                </c:pt>
                <c:pt idx="347">
                  <c:v>623.5</c:v>
                </c:pt>
                <c:pt idx="348">
                  <c:v>624</c:v>
                </c:pt>
                <c:pt idx="349">
                  <c:v>624.5</c:v>
                </c:pt>
                <c:pt idx="350">
                  <c:v>625</c:v>
                </c:pt>
                <c:pt idx="351">
                  <c:v>625.5</c:v>
                </c:pt>
                <c:pt idx="352">
                  <c:v>626</c:v>
                </c:pt>
                <c:pt idx="353">
                  <c:v>626.5</c:v>
                </c:pt>
                <c:pt idx="354">
                  <c:v>627</c:v>
                </c:pt>
                <c:pt idx="355">
                  <c:v>627.5</c:v>
                </c:pt>
                <c:pt idx="356">
                  <c:v>628</c:v>
                </c:pt>
                <c:pt idx="357">
                  <c:v>628.5</c:v>
                </c:pt>
                <c:pt idx="358">
                  <c:v>629</c:v>
                </c:pt>
                <c:pt idx="359">
                  <c:v>629.5</c:v>
                </c:pt>
                <c:pt idx="360">
                  <c:v>630</c:v>
                </c:pt>
                <c:pt idx="361">
                  <c:v>630.5</c:v>
                </c:pt>
                <c:pt idx="362">
                  <c:v>631</c:v>
                </c:pt>
                <c:pt idx="363">
                  <c:v>631.5</c:v>
                </c:pt>
                <c:pt idx="364">
                  <c:v>632</c:v>
                </c:pt>
                <c:pt idx="365">
                  <c:v>632.5</c:v>
                </c:pt>
                <c:pt idx="366">
                  <c:v>633</c:v>
                </c:pt>
                <c:pt idx="367">
                  <c:v>633.5</c:v>
                </c:pt>
                <c:pt idx="368">
                  <c:v>634</c:v>
                </c:pt>
                <c:pt idx="369">
                  <c:v>634.5</c:v>
                </c:pt>
                <c:pt idx="370">
                  <c:v>635</c:v>
                </c:pt>
                <c:pt idx="371">
                  <c:v>635.5</c:v>
                </c:pt>
                <c:pt idx="372">
                  <c:v>636</c:v>
                </c:pt>
                <c:pt idx="373">
                  <c:v>636.5</c:v>
                </c:pt>
                <c:pt idx="374">
                  <c:v>637</c:v>
                </c:pt>
                <c:pt idx="375">
                  <c:v>637.5</c:v>
                </c:pt>
                <c:pt idx="376">
                  <c:v>638</c:v>
                </c:pt>
                <c:pt idx="377">
                  <c:v>638.5</c:v>
                </c:pt>
                <c:pt idx="378">
                  <c:v>639</c:v>
                </c:pt>
                <c:pt idx="379">
                  <c:v>639.5</c:v>
                </c:pt>
                <c:pt idx="380">
                  <c:v>640</c:v>
                </c:pt>
                <c:pt idx="381">
                  <c:v>640.5</c:v>
                </c:pt>
                <c:pt idx="382">
                  <c:v>641</c:v>
                </c:pt>
                <c:pt idx="383">
                  <c:v>641.5</c:v>
                </c:pt>
                <c:pt idx="384">
                  <c:v>642</c:v>
                </c:pt>
                <c:pt idx="385">
                  <c:v>642.5</c:v>
                </c:pt>
                <c:pt idx="386">
                  <c:v>643</c:v>
                </c:pt>
                <c:pt idx="387">
                  <c:v>643.5</c:v>
                </c:pt>
                <c:pt idx="388">
                  <c:v>644</c:v>
                </c:pt>
                <c:pt idx="389">
                  <c:v>644.5</c:v>
                </c:pt>
                <c:pt idx="390">
                  <c:v>645</c:v>
                </c:pt>
                <c:pt idx="391">
                  <c:v>645.5</c:v>
                </c:pt>
                <c:pt idx="392">
                  <c:v>646</c:v>
                </c:pt>
                <c:pt idx="393">
                  <c:v>646.5</c:v>
                </c:pt>
                <c:pt idx="394">
                  <c:v>647</c:v>
                </c:pt>
                <c:pt idx="395">
                  <c:v>647.5</c:v>
                </c:pt>
                <c:pt idx="396">
                  <c:v>648</c:v>
                </c:pt>
                <c:pt idx="397">
                  <c:v>648.5</c:v>
                </c:pt>
                <c:pt idx="398">
                  <c:v>649</c:v>
                </c:pt>
                <c:pt idx="399">
                  <c:v>649.5</c:v>
                </c:pt>
                <c:pt idx="400">
                  <c:v>650</c:v>
                </c:pt>
              </c:numCache>
            </c:numRef>
          </c:xVal>
          <c:yVal>
            <c:numRef>
              <c:f>'Arabinose_0,1%'!$B$3:$B$403</c:f>
              <c:numCache>
                <c:formatCode>General</c:formatCode>
                <c:ptCount val="401"/>
                <c:pt idx="0">
                  <c:v>0.56810000000000005</c:v>
                </c:pt>
                <c:pt idx="1">
                  <c:v>0.5786</c:v>
                </c:pt>
                <c:pt idx="2">
                  <c:v>0.58750000000000002</c:v>
                </c:pt>
                <c:pt idx="3">
                  <c:v>0.59609999999999996</c:v>
                </c:pt>
                <c:pt idx="4">
                  <c:v>0.60529999999999995</c:v>
                </c:pt>
                <c:pt idx="5">
                  <c:v>0.61470000000000002</c:v>
                </c:pt>
                <c:pt idx="6">
                  <c:v>0.624</c:v>
                </c:pt>
                <c:pt idx="7">
                  <c:v>0.63390000000000002</c:v>
                </c:pt>
                <c:pt idx="8">
                  <c:v>0.64329999999999998</c:v>
                </c:pt>
                <c:pt idx="9">
                  <c:v>0.65339999999999998</c:v>
                </c:pt>
                <c:pt idx="10">
                  <c:v>0.6633</c:v>
                </c:pt>
                <c:pt idx="11">
                  <c:v>0.67349999999999999</c:v>
                </c:pt>
                <c:pt idx="12">
                  <c:v>0.68369999999999997</c:v>
                </c:pt>
                <c:pt idx="13">
                  <c:v>0.69430000000000003</c:v>
                </c:pt>
                <c:pt idx="14">
                  <c:v>0.70499999999999996</c:v>
                </c:pt>
                <c:pt idx="15">
                  <c:v>0.71550000000000002</c:v>
                </c:pt>
                <c:pt idx="16">
                  <c:v>0.72609999999999997</c:v>
                </c:pt>
                <c:pt idx="17">
                  <c:v>0.73640000000000005</c:v>
                </c:pt>
                <c:pt idx="18">
                  <c:v>0.74719999999999998</c:v>
                </c:pt>
                <c:pt idx="19">
                  <c:v>0.75749999999999995</c:v>
                </c:pt>
                <c:pt idx="20">
                  <c:v>0.76790000000000003</c:v>
                </c:pt>
                <c:pt idx="21">
                  <c:v>0.77839999999999998</c:v>
                </c:pt>
                <c:pt idx="22">
                  <c:v>0.78920000000000001</c:v>
                </c:pt>
                <c:pt idx="23">
                  <c:v>0.79900000000000004</c:v>
                </c:pt>
                <c:pt idx="24">
                  <c:v>0.80940000000000001</c:v>
                </c:pt>
                <c:pt idx="25">
                  <c:v>0.81920000000000004</c:v>
                </c:pt>
                <c:pt idx="26">
                  <c:v>0.82930000000000004</c:v>
                </c:pt>
                <c:pt idx="27">
                  <c:v>0.83840000000000003</c:v>
                </c:pt>
                <c:pt idx="28">
                  <c:v>0.84840000000000004</c:v>
                </c:pt>
                <c:pt idx="29">
                  <c:v>0.8579</c:v>
                </c:pt>
                <c:pt idx="30">
                  <c:v>0.86719999999999997</c:v>
                </c:pt>
                <c:pt idx="31">
                  <c:v>0.876</c:v>
                </c:pt>
                <c:pt idx="32">
                  <c:v>0.88529999999999998</c:v>
                </c:pt>
                <c:pt idx="33">
                  <c:v>0.89400000000000002</c:v>
                </c:pt>
                <c:pt idx="34">
                  <c:v>0.90280000000000005</c:v>
                </c:pt>
                <c:pt idx="35">
                  <c:v>0.91120000000000001</c:v>
                </c:pt>
                <c:pt idx="36">
                  <c:v>0.91979999999999995</c:v>
                </c:pt>
                <c:pt idx="37">
                  <c:v>0.92779999999999996</c:v>
                </c:pt>
                <c:pt idx="38">
                  <c:v>0.93600000000000005</c:v>
                </c:pt>
                <c:pt idx="39">
                  <c:v>0.94399999999999995</c:v>
                </c:pt>
                <c:pt idx="40">
                  <c:v>0.94850000000000001</c:v>
                </c:pt>
                <c:pt idx="41">
                  <c:v>0.9577</c:v>
                </c:pt>
                <c:pt idx="42">
                  <c:v>0.96479999999999999</c:v>
                </c:pt>
                <c:pt idx="43">
                  <c:v>0.9718</c:v>
                </c:pt>
                <c:pt idx="44">
                  <c:v>0.97889999999999999</c:v>
                </c:pt>
                <c:pt idx="45">
                  <c:v>0.98550000000000004</c:v>
                </c:pt>
                <c:pt idx="46">
                  <c:v>0.99219999999999997</c:v>
                </c:pt>
                <c:pt idx="47">
                  <c:v>0.99860000000000004</c:v>
                </c:pt>
                <c:pt idx="48">
                  <c:v>1.0047999999999999</c:v>
                </c:pt>
                <c:pt idx="49">
                  <c:v>1.0106999999999999</c:v>
                </c:pt>
                <c:pt idx="50">
                  <c:v>1.0168999999999999</c:v>
                </c:pt>
                <c:pt idx="51">
                  <c:v>1.0226</c:v>
                </c:pt>
                <c:pt idx="52">
                  <c:v>1.0284</c:v>
                </c:pt>
                <c:pt idx="53">
                  <c:v>1.0342</c:v>
                </c:pt>
                <c:pt idx="54">
                  <c:v>1.0397000000000001</c:v>
                </c:pt>
                <c:pt idx="55">
                  <c:v>1.0448999999999999</c:v>
                </c:pt>
                <c:pt idx="56">
                  <c:v>1.0502</c:v>
                </c:pt>
                <c:pt idx="57">
                  <c:v>1.0552999999999999</c:v>
                </c:pt>
                <c:pt idx="58">
                  <c:v>1.0602</c:v>
                </c:pt>
                <c:pt idx="59">
                  <c:v>1.0650999999999999</c:v>
                </c:pt>
                <c:pt idx="60">
                  <c:v>1.0699000000000001</c:v>
                </c:pt>
                <c:pt idx="61">
                  <c:v>1.0743</c:v>
                </c:pt>
                <c:pt idx="62">
                  <c:v>1.0787</c:v>
                </c:pt>
                <c:pt idx="63">
                  <c:v>1.0828</c:v>
                </c:pt>
                <c:pt idx="64">
                  <c:v>1.0868</c:v>
                </c:pt>
                <c:pt idx="65">
                  <c:v>1.0904</c:v>
                </c:pt>
                <c:pt idx="66">
                  <c:v>1.0940000000000001</c:v>
                </c:pt>
                <c:pt idx="67">
                  <c:v>1.0969</c:v>
                </c:pt>
                <c:pt idx="68">
                  <c:v>1.0996999999999999</c:v>
                </c:pt>
                <c:pt idx="69">
                  <c:v>1.1020000000000001</c:v>
                </c:pt>
                <c:pt idx="70">
                  <c:v>1.1040000000000001</c:v>
                </c:pt>
                <c:pt idx="71">
                  <c:v>1.1055999999999999</c:v>
                </c:pt>
                <c:pt idx="72">
                  <c:v>1.1065</c:v>
                </c:pt>
                <c:pt idx="73">
                  <c:v>1.107</c:v>
                </c:pt>
                <c:pt idx="74">
                  <c:v>1.107</c:v>
                </c:pt>
                <c:pt idx="75">
                  <c:v>1.1063000000000001</c:v>
                </c:pt>
                <c:pt idx="76">
                  <c:v>1.1052</c:v>
                </c:pt>
                <c:pt idx="77">
                  <c:v>1.1032999999999999</c:v>
                </c:pt>
                <c:pt idx="78">
                  <c:v>1.1007</c:v>
                </c:pt>
                <c:pt idx="79">
                  <c:v>1.0974999999999999</c:v>
                </c:pt>
                <c:pt idx="80">
                  <c:v>1.0935999999999999</c:v>
                </c:pt>
                <c:pt idx="81">
                  <c:v>1.089</c:v>
                </c:pt>
                <c:pt idx="82">
                  <c:v>1.0838000000000001</c:v>
                </c:pt>
                <c:pt idx="83">
                  <c:v>1.0772999999999999</c:v>
                </c:pt>
                <c:pt idx="84">
                  <c:v>1.0706</c:v>
                </c:pt>
                <c:pt idx="85">
                  <c:v>1.0629999999999999</c:v>
                </c:pt>
                <c:pt idx="86">
                  <c:v>1.0546</c:v>
                </c:pt>
                <c:pt idx="87">
                  <c:v>1.0457000000000001</c:v>
                </c:pt>
                <c:pt idx="88">
                  <c:v>1.0356000000000001</c:v>
                </c:pt>
                <c:pt idx="89">
                  <c:v>1.0250999999999999</c:v>
                </c:pt>
                <c:pt idx="90">
                  <c:v>1.0135000000000001</c:v>
                </c:pt>
                <c:pt idx="91">
                  <c:v>1.0014000000000001</c:v>
                </c:pt>
                <c:pt idx="92">
                  <c:v>0.98829999999999996</c:v>
                </c:pt>
                <c:pt idx="93">
                  <c:v>0.9748</c:v>
                </c:pt>
                <c:pt idx="94">
                  <c:v>0.96109999999999995</c:v>
                </c:pt>
                <c:pt idx="95">
                  <c:v>0.94610000000000005</c:v>
                </c:pt>
                <c:pt idx="96">
                  <c:v>0.93089999999999995</c:v>
                </c:pt>
                <c:pt idx="97">
                  <c:v>0.91520000000000001</c:v>
                </c:pt>
                <c:pt idx="98">
                  <c:v>0.89890000000000003</c:v>
                </c:pt>
                <c:pt idx="99">
                  <c:v>0.88249999999999995</c:v>
                </c:pt>
                <c:pt idx="100">
                  <c:v>0.86550000000000005</c:v>
                </c:pt>
                <c:pt idx="101">
                  <c:v>0.84799999999999998</c:v>
                </c:pt>
                <c:pt idx="102">
                  <c:v>0.83040000000000003</c:v>
                </c:pt>
                <c:pt idx="103">
                  <c:v>0.81259999999999999</c:v>
                </c:pt>
                <c:pt idx="104">
                  <c:v>0.79469999999999996</c:v>
                </c:pt>
                <c:pt idx="105">
                  <c:v>0.77649999999999997</c:v>
                </c:pt>
                <c:pt idx="106">
                  <c:v>0.75839999999999996</c:v>
                </c:pt>
                <c:pt idx="107">
                  <c:v>0.7399</c:v>
                </c:pt>
                <c:pt idx="108">
                  <c:v>0.72160000000000002</c:v>
                </c:pt>
                <c:pt idx="109">
                  <c:v>0.70299999999999996</c:v>
                </c:pt>
                <c:pt idx="110">
                  <c:v>0.68479999999999996</c:v>
                </c:pt>
                <c:pt idx="111">
                  <c:v>0.66659999999999997</c:v>
                </c:pt>
                <c:pt idx="112">
                  <c:v>0.64870000000000005</c:v>
                </c:pt>
                <c:pt idx="113">
                  <c:v>0.63080000000000003</c:v>
                </c:pt>
                <c:pt idx="114">
                  <c:v>0.6129</c:v>
                </c:pt>
                <c:pt idx="115">
                  <c:v>0.59530000000000005</c:v>
                </c:pt>
                <c:pt idx="116">
                  <c:v>0.57789999999999997</c:v>
                </c:pt>
                <c:pt idx="117">
                  <c:v>0.56040000000000001</c:v>
                </c:pt>
                <c:pt idx="118">
                  <c:v>0.54339999999999999</c:v>
                </c:pt>
                <c:pt idx="119">
                  <c:v>0.52649999999999997</c:v>
                </c:pt>
                <c:pt idx="120">
                  <c:v>0.5101</c:v>
                </c:pt>
                <c:pt idx="121">
                  <c:v>0.49380000000000002</c:v>
                </c:pt>
                <c:pt idx="122">
                  <c:v>0.47789999999999999</c:v>
                </c:pt>
                <c:pt idx="123">
                  <c:v>0.46239999999999998</c:v>
                </c:pt>
                <c:pt idx="124">
                  <c:v>0.4471</c:v>
                </c:pt>
                <c:pt idx="125">
                  <c:v>0.43219999999999997</c:v>
                </c:pt>
                <c:pt idx="126">
                  <c:v>0.4178</c:v>
                </c:pt>
                <c:pt idx="127">
                  <c:v>0.4037</c:v>
                </c:pt>
                <c:pt idx="128">
                  <c:v>0.39</c:v>
                </c:pt>
                <c:pt idx="129">
                  <c:v>0.3765</c:v>
                </c:pt>
                <c:pt idx="130">
                  <c:v>0.36349999999999999</c:v>
                </c:pt>
                <c:pt idx="131">
                  <c:v>0.3508</c:v>
                </c:pt>
                <c:pt idx="132">
                  <c:v>0.3387</c:v>
                </c:pt>
                <c:pt idx="133">
                  <c:v>0.3266</c:v>
                </c:pt>
                <c:pt idx="134">
                  <c:v>0.315</c:v>
                </c:pt>
                <c:pt idx="135">
                  <c:v>0.30380000000000001</c:v>
                </c:pt>
                <c:pt idx="136">
                  <c:v>0.29299999999999998</c:v>
                </c:pt>
                <c:pt idx="137">
                  <c:v>0.28270000000000001</c:v>
                </c:pt>
                <c:pt idx="138">
                  <c:v>0.27260000000000001</c:v>
                </c:pt>
                <c:pt idx="139">
                  <c:v>0.26300000000000001</c:v>
                </c:pt>
                <c:pt idx="140">
                  <c:v>0.25359999999999999</c:v>
                </c:pt>
                <c:pt idx="141">
                  <c:v>0.24460000000000001</c:v>
                </c:pt>
                <c:pt idx="142">
                  <c:v>0.23580000000000001</c:v>
                </c:pt>
                <c:pt idx="143">
                  <c:v>0.22739999999999999</c:v>
                </c:pt>
                <c:pt idx="144">
                  <c:v>0.21920000000000001</c:v>
                </c:pt>
                <c:pt idx="145">
                  <c:v>0.2112</c:v>
                </c:pt>
                <c:pt idx="146">
                  <c:v>0.2036</c:v>
                </c:pt>
                <c:pt idx="147">
                  <c:v>0.19650000000000001</c:v>
                </c:pt>
                <c:pt idx="148">
                  <c:v>0.18940000000000001</c:v>
                </c:pt>
                <c:pt idx="149">
                  <c:v>0.1827</c:v>
                </c:pt>
                <c:pt idx="150">
                  <c:v>0.1762</c:v>
                </c:pt>
                <c:pt idx="151">
                  <c:v>0.1701</c:v>
                </c:pt>
                <c:pt idx="152">
                  <c:v>0.1641</c:v>
                </c:pt>
                <c:pt idx="153">
                  <c:v>0.1583</c:v>
                </c:pt>
                <c:pt idx="154">
                  <c:v>0.15279999999999999</c:v>
                </c:pt>
                <c:pt idx="155">
                  <c:v>0.14760000000000001</c:v>
                </c:pt>
                <c:pt idx="156">
                  <c:v>0.14249999999999999</c:v>
                </c:pt>
                <c:pt idx="157">
                  <c:v>0.13780000000000001</c:v>
                </c:pt>
                <c:pt idx="158">
                  <c:v>0.1331</c:v>
                </c:pt>
                <c:pt idx="159">
                  <c:v>0.1288</c:v>
                </c:pt>
                <c:pt idx="160">
                  <c:v>0.1246</c:v>
                </c:pt>
                <c:pt idx="161">
                  <c:v>0.1205</c:v>
                </c:pt>
                <c:pt idx="162">
                  <c:v>0.1167</c:v>
                </c:pt>
                <c:pt idx="163">
                  <c:v>0.113</c:v>
                </c:pt>
                <c:pt idx="164">
                  <c:v>0.1095</c:v>
                </c:pt>
                <c:pt idx="165">
                  <c:v>0.1062</c:v>
                </c:pt>
                <c:pt idx="166">
                  <c:v>0.10299999999999999</c:v>
                </c:pt>
                <c:pt idx="167">
                  <c:v>9.9900000000000003E-2</c:v>
                </c:pt>
                <c:pt idx="168">
                  <c:v>9.7000000000000003E-2</c:v>
                </c:pt>
                <c:pt idx="169">
                  <c:v>9.4299999999999995E-2</c:v>
                </c:pt>
                <c:pt idx="170">
                  <c:v>9.1600000000000001E-2</c:v>
                </c:pt>
                <c:pt idx="171">
                  <c:v>8.9099999999999999E-2</c:v>
                </c:pt>
                <c:pt idx="172">
                  <c:v>8.6599999999999996E-2</c:v>
                </c:pt>
                <c:pt idx="173">
                  <c:v>8.43E-2</c:v>
                </c:pt>
                <c:pt idx="174">
                  <c:v>8.2000000000000003E-2</c:v>
                </c:pt>
                <c:pt idx="175">
                  <c:v>7.9899999999999999E-2</c:v>
                </c:pt>
                <c:pt idx="176">
                  <c:v>7.7899999999999997E-2</c:v>
                </c:pt>
                <c:pt idx="177">
                  <c:v>7.5899999999999995E-2</c:v>
                </c:pt>
                <c:pt idx="178">
                  <c:v>7.3999999999999996E-2</c:v>
                </c:pt>
                <c:pt idx="179">
                  <c:v>7.22E-2</c:v>
                </c:pt>
                <c:pt idx="180">
                  <c:v>7.0499999999999993E-2</c:v>
                </c:pt>
                <c:pt idx="181">
                  <c:v>6.8900000000000003E-2</c:v>
                </c:pt>
                <c:pt idx="182">
                  <c:v>6.7400000000000002E-2</c:v>
                </c:pt>
                <c:pt idx="183">
                  <c:v>6.5799999999999997E-2</c:v>
                </c:pt>
                <c:pt idx="184">
                  <c:v>6.4399999999999999E-2</c:v>
                </c:pt>
                <c:pt idx="185">
                  <c:v>6.3E-2</c:v>
                </c:pt>
                <c:pt idx="186">
                  <c:v>6.1800000000000001E-2</c:v>
                </c:pt>
                <c:pt idx="187">
                  <c:v>6.0499999999999998E-2</c:v>
                </c:pt>
                <c:pt idx="188">
                  <c:v>5.9400000000000001E-2</c:v>
                </c:pt>
                <c:pt idx="189">
                  <c:v>5.8200000000000002E-2</c:v>
                </c:pt>
                <c:pt idx="190">
                  <c:v>5.7099999999999998E-2</c:v>
                </c:pt>
                <c:pt idx="191">
                  <c:v>5.6099999999999997E-2</c:v>
                </c:pt>
                <c:pt idx="192">
                  <c:v>5.5E-2</c:v>
                </c:pt>
                <c:pt idx="193">
                  <c:v>5.4100000000000002E-2</c:v>
                </c:pt>
                <c:pt idx="194">
                  <c:v>5.3199999999999997E-2</c:v>
                </c:pt>
                <c:pt idx="195">
                  <c:v>5.2299999999999999E-2</c:v>
                </c:pt>
                <c:pt idx="196">
                  <c:v>5.1400000000000001E-2</c:v>
                </c:pt>
                <c:pt idx="197">
                  <c:v>5.0599999999999999E-2</c:v>
                </c:pt>
                <c:pt idx="198">
                  <c:v>4.9799999999999997E-2</c:v>
                </c:pt>
                <c:pt idx="199">
                  <c:v>4.9000000000000002E-2</c:v>
                </c:pt>
                <c:pt idx="200">
                  <c:v>4.8300000000000003E-2</c:v>
                </c:pt>
                <c:pt idx="201">
                  <c:v>4.7600000000000003E-2</c:v>
                </c:pt>
                <c:pt idx="202">
                  <c:v>4.6800000000000001E-2</c:v>
                </c:pt>
                <c:pt idx="203">
                  <c:v>4.6199999999999998E-2</c:v>
                </c:pt>
                <c:pt idx="204">
                  <c:v>4.5499999999999999E-2</c:v>
                </c:pt>
                <c:pt idx="205">
                  <c:v>4.4900000000000002E-2</c:v>
                </c:pt>
                <c:pt idx="206">
                  <c:v>4.4200000000000003E-2</c:v>
                </c:pt>
                <c:pt idx="207">
                  <c:v>4.36E-2</c:v>
                </c:pt>
                <c:pt idx="208">
                  <c:v>4.3099999999999999E-2</c:v>
                </c:pt>
                <c:pt idx="209">
                  <c:v>4.2500000000000003E-2</c:v>
                </c:pt>
                <c:pt idx="210">
                  <c:v>4.2000000000000003E-2</c:v>
                </c:pt>
                <c:pt idx="211">
                  <c:v>4.1399999999999999E-2</c:v>
                </c:pt>
                <c:pt idx="212">
                  <c:v>4.0899999999999999E-2</c:v>
                </c:pt>
                <c:pt idx="213">
                  <c:v>4.0500000000000001E-2</c:v>
                </c:pt>
                <c:pt idx="214">
                  <c:v>3.9899999999999998E-2</c:v>
                </c:pt>
                <c:pt idx="215">
                  <c:v>3.95E-2</c:v>
                </c:pt>
                <c:pt idx="216">
                  <c:v>3.8899999999999997E-2</c:v>
                </c:pt>
                <c:pt idx="217">
                  <c:v>3.8600000000000002E-2</c:v>
                </c:pt>
                <c:pt idx="218">
                  <c:v>3.8100000000000002E-2</c:v>
                </c:pt>
                <c:pt idx="219">
                  <c:v>3.7600000000000001E-2</c:v>
                </c:pt>
                <c:pt idx="220">
                  <c:v>3.7100000000000001E-2</c:v>
                </c:pt>
                <c:pt idx="221">
                  <c:v>3.6700000000000003E-2</c:v>
                </c:pt>
                <c:pt idx="222">
                  <c:v>3.6299999999999999E-2</c:v>
                </c:pt>
                <c:pt idx="223">
                  <c:v>3.5999999999999997E-2</c:v>
                </c:pt>
                <c:pt idx="224">
                  <c:v>3.5499999999999997E-2</c:v>
                </c:pt>
                <c:pt idx="225">
                  <c:v>3.5099999999999999E-2</c:v>
                </c:pt>
                <c:pt idx="226">
                  <c:v>3.4799999999999998E-2</c:v>
                </c:pt>
                <c:pt idx="227">
                  <c:v>3.44E-2</c:v>
                </c:pt>
                <c:pt idx="228">
                  <c:v>3.4000000000000002E-2</c:v>
                </c:pt>
                <c:pt idx="229">
                  <c:v>3.3700000000000001E-2</c:v>
                </c:pt>
                <c:pt idx="230">
                  <c:v>3.32E-2</c:v>
                </c:pt>
                <c:pt idx="231">
                  <c:v>3.3000000000000002E-2</c:v>
                </c:pt>
                <c:pt idx="232">
                  <c:v>3.2599999999999997E-2</c:v>
                </c:pt>
                <c:pt idx="233">
                  <c:v>3.2199999999999999E-2</c:v>
                </c:pt>
                <c:pt idx="234">
                  <c:v>3.1899999999999998E-2</c:v>
                </c:pt>
                <c:pt idx="235">
                  <c:v>3.1600000000000003E-2</c:v>
                </c:pt>
                <c:pt idx="236">
                  <c:v>3.1300000000000001E-2</c:v>
                </c:pt>
                <c:pt idx="237">
                  <c:v>3.09E-2</c:v>
                </c:pt>
                <c:pt idx="238">
                  <c:v>3.0599999999999999E-2</c:v>
                </c:pt>
                <c:pt idx="239">
                  <c:v>3.04E-2</c:v>
                </c:pt>
                <c:pt idx="240">
                  <c:v>0.03</c:v>
                </c:pt>
                <c:pt idx="241">
                  <c:v>2.9700000000000001E-2</c:v>
                </c:pt>
                <c:pt idx="242">
                  <c:v>2.9499999999999998E-2</c:v>
                </c:pt>
                <c:pt idx="243">
                  <c:v>2.92E-2</c:v>
                </c:pt>
                <c:pt idx="244">
                  <c:v>2.9000000000000001E-2</c:v>
                </c:pt>
                <c:pt idx="245">
                  <c:v>2.87E-2</c:v>
                </c:pt>
                <c:pt idx="246">
                  <c:v>2.8400000000000002E-2</c:v>
                </c:pt>
                <c:pt idx="247">
                  <c:v>2.8199999999999999E-2</c:v>
                </c:pt>
                <c:pt idx="248">
                  <c:v>2.7900000000000001E-2</c:v>
                </c:pt>
                <c:pt idx="249">
                  <c:v>2.76E-2</c:v>
                </c:pt>
                <c:pt idx="250">
                  <c:v>2.75E-2</c:v>
                </c:pt>
                <c:pt idx="251">
                  <c:v>2.7099999999999999E-2</c:v>
                </c:pt>
                <c:pt idx="252">
                  <c:v>2.69E-2</c:v>
                </c:pt>
                <c:pt idx="253">
                  <c:v>2.6700000000000002E-2</c:v>
                </c:pt>
                <c:pt idx="254">
                  <c:v>2.64E-2</c:v>
                </c:pt>
                <c:pt idx="255">
                  <c:v>2.63E-2</c:v>
                </c:pt>
                <c:pt idx="256">
                  <c:v>2.6100000000000002E-2</c:v>
                </c:pt>
                <c:pt idx="257">
                  <c:v>2.58E-2</c:v>
                </c:pt>
                <c:pt idx="258">
                  <c:v>2.5700000000000001E-2</c:v>
                </c:pt>
                <c:pt idx="259">
                  <c:v>2.5399999999999999E-2</c:v>
                </c:pt>
                <c:pt idx="260">
                  <c:v>2.52E-2</c:v>
                </c:pt>
                <c:pt idx="261">
                  <c:v>2.5000000000000001E-2</c:v>
                </c:pt>
                <c:pt idx="262">
                  <c:v>2.4899999999999999E-2</c:v>
                </c:pt>
                <c:pt idx="263">
                  <c:v>2.4500000000000001E-2</c:v>
                </c:pt>
                <c:pt idx="264">
                  <c:v>2.4400000000000002E-2</c:v>
                </c:pt>
                <c:pt idx="265">
                  <c:v>2.4299999999999999E-2</c:v>
                </c:pt>
                <c:pt idx="266">
                  <c:v>2.41E-2</c:v>
                </c:pt>
                <c:pt idx="267">
                  <c:v>2.3800000000000002E-2</c:v>
                </c:pt>
                <c:pt idx="268">
                  <c:v>2.3699999999999999E-2</c:v>
                </c:pt>
                <c:pt idx="269">
                  <c:v>2.35E-2</c:v>
                </c:pt>
                <c:pt idx="270">
                  <c:v>2.3400000000000001E-2</c:v>
                </c:pt>
                <c:pt idx="271">
                  <c:v>2.3199999999999998E-2</c:v>
                </c:pt>
                <c:pt idx="272">
                  <c:v>2.3099999999999999E-2</c:v>
                </c:pt>
                <c:pt idx="273">
                  <c:v>2.29E-2</c:v>
                </c:pt>
                <c:pt idx="274">
                  <c:v>2.2700000000000001E-2</c:v>
                </c:pt>
                <c:pt idx="275">
                  <c:v>2.2599999999999999E-2</c:v>
                </c:pt>
                <c:pt idx="276">
                  <c:v>2.24E-2</c:v>
                </c:pt>
                <c:pt idx="277">
                  <c:v>2.23E-2</c:v>
                </c:pt>
                <c:pt idx="278">
                  <c:v>2.2200000000000001E-2</c:v>
                </c:pt>
                <c:pt idx="279">
                  <c:v>2.1999999999999999E-2</c:v>
                </c:pt>
                <c:pt idx="280">
                  <c:v>2.1899999999999999E-2</c:v>
                </c:pt>
                <c:pt idx="281">
                  <c:v>2.18E-2</c:v>
                </c:pt>
                <c:pt idx="282">
                  <c:v>2.1600000000000001E-2</c:v>
                </c:pt>
                <c:pt idx="283">
                  <c:v>2.1499999999999998E-2</c:v>
                </c:pt>
                <c:pt idx="284">
                  <c:v>2.1399999999999999E-2</c:v>
                </c:pt>
                <c:pt idx="285">
                  <c:v>2.12E-2</c:v>
                </c:pt>
                <c:pt idx="286">
                  <c:v>2.1100000000000001E-2</c:v>
                </c:pt>
                <c:pt idx="287">
                  <c:v>2.1000000000000001E-2</c:v>
                </c:pt>
                <c:pt idx="288">
                  <c:v>2.0799999999999999E-2</c:v>
                </c:pt>
                <c:pt idx="289">
                  <c:v>2.0799999999999999E-2</c:v>
                </c:pt>
                <c:pt idx="290">
                  <c:v>2.06E-2</c:v>
                </c:pt>
                <c:pt idx="291">
                  <c:v>2.0500000000000001E-2</c:v>
                </c:pt>
                <c:pt idx="292">
                  <c:v>2.0400000000000001E-2</c:v>
                </c:pt>
                <c:pt idx="293">
                  <c:v>2.0299999999999999E-2</c:v>
                </c:pt>
                <c:pt idx="294">
                  <c:v>2.0199999999999999E-2</c:v>
                </c:pt>
                <c:pt idx="295">
                  <c:v>2.01E-2</c:v>
                </c:pt>
                <c:pt idx="296">
                  <c:v>0.02</c:v>
                </c:pt>
                <c:pt idx="297">
                  <c:v>1.9800000000000002E-2</c:v>
                </c:pt>
                <c:pt idx="298">
                  <c:v>1.9699999999999999E-2</c:v>
                </c:pt>
                <c:pt idx="299">
                  <c:v>1.9699999999999999E-2</c:v>
                </c:pt>
                <c:pt idx="300">
                  <c:v>1.95E-2</c:v>
                </c:pt>
                <c:pt idx="301">
                  <c:v>1.9400000000000001E-2</c:v>
                </c:pt>
                <c:pt idx="302">
                  <c:v>1.9300000000000001E-2</c:v>
                </c:pt>
                <c:pt idx="303">
                  <c:v>1.9199999999999998E-2</c:v>
                </c:pt>
                <c:pt idx="304">
                  <c:v>1.9199999999999998E-2</c:v>
                </c:pt>
                <c:pt idx="305">
                  <c:v>1.9E-2</c:v>
                </c:pt>
                <c:pt idx="306">
                  <c:v>1.89E-2</c:v>
                </c:pt>
                <c:pt idx="307">
                  <c:v>1.8800000000000001E-2</c:v>
                </c:pt>
                <c:pt idx="308">
                  <c:v>1.8800000000000001E-2</c:v>
                </c:pt>
                <c:pt idx="309">
                  <c:v>1.8599999999999998E-2</c:v>
                </c:pt>
                <c:pt idx="310">
                  <c:v>1.8599999999999998E-2</c:v>
                </c:pt>
                <c:pt idx="311">
                  <c:v>1.8499999999999999E-2</c:v>
                </c:pt>
                <c:pt idx="312">
                  <c:v>1.84E-2</c:v>
                </c:pt>
                <c:pt idx="313">
                  <c:v>1.83E-2</c:v>
                </c:pt>
                <c:pt idx="314">
                  <c:v>1.8200000000000001E-2</c:v>
                </c:pt>
                <c:pt idx="315">
                  <c:v>1.8100000000000002E-2</c:v>
                </c:pt>
                <c:pt idx="316">
                  <c:v>1.8100000000000002E-2</c:v>
                </c:pt>
                <c:pt idx="317">
                  <c:v>1.7999999999999999E-2</c:v>
                </c:pt>
                <c:pt idx="318">
                  <c:v>1.7899999999999999E-2</c:v>
                </c:pt>
                <c:pt idx="319">
                  <c:v>1.78E-2</c:v>
                </c:pt>
                <c:pt idx="320">
                  <c:v>1.77E-2</c:v>
                </c:pt>
                <c:pt idx="321">
                  <c:v>1.77E-2</c:v>
                </c:pt>
                <c:pt idx="322">
                  <c:v>1.77E-2</c:v>
                </c:pt>
                <c:pt idx="323">
                  <c:v>1.7600000000000001E-2</c:v>
                </c:pt>
                <c:pt idx="324">
                  <c:v>1.7500000000000002E-2</c:v>
                </c:pt>
                <c:pt idx="325">
                  <c:v>1.7399999999999999E-2</c:v>
                </c:pt>
                <c:pt idx="326">
                  <c:v>1.7299999999999999E-2</c:v>
                </c:pt>
                <c:pt idx="327">
                  <c:v>1.7299999999999999E-2</c:v>
                </c:pt>
                <c:pt idx="328">
                  <c:v>1.7100000000000001E-2</c:v>
                </c:pt>
                <c:pt idx="329">
                  <c:v>1.7100000000000001E-2</c:v>
                </c:pt>
                <c:pt idx="330">
                  <c:v>1.7000000000000001E-2</c:v>
                </c:pt>
                <c:pt idx="331">
                  <c:v>1.7000000000000001E-2</c:v>
                </c:pt>
                <c:pt idx="332">
                  <c:v>1.6899999999999998E-2</c:v>
                </c:pt>
                <c:pt idx="333">
                  <c:v>1.6799999999999999E-2</c:v>
                </c:pt>
                <c:pt idx="334">
                  <c:v>1.67E-2</c:v>
                </c:pt>
                <c:pt idx="335">
                  <c:v>1.67E-2</c:v>
                </c:pt>
                <c:pt idx="336">
                  <c:v>1.66E-2</c:v>
                </c:pt>
                <c:pt idx="337">
                  <c:v>1.66E-2</c:v>
                </c:pt>
                <c:pt idx="338">
                  <c:v>1.6400000000000001E-2</c:v>
                </c:pt>
                <c:pt idx="339">
                  <c:v>1.6400000000000001E-2</c:v>
                </c:pt>
                <c:pt idx="340">
                  <c:v>1.6299999999999999E-2</c:v>
                </c:pt>
                <c:pt idx="341">
                  <c:v>1.6299999999999999E-2</c:v>
                </c:pt>
                <c:pt idx="342">
                  <c:v>1.6299999999999999E-2</c:v>
                </c:pt>
                <c:pt idx="343">
                  <c:v>1.61E-2</c:v>
                </c:pt>
                <c:pt idx="344">
                  <c:v>1.61E-2</c:v>
                </c:pt>
                <c:pt idx="345">
                  <c:v>1.6E-2</c:v>
                </c:pt>
                <c:pt idx="346">
                  <c:v>1.5900000000000001E-2</c:v>
                </c:pt>
                <c:pt idx="347">
                  <c:v>1.6E-2</c:v>
                </c:pt>
                <c:pt idx="348">
                  <c:v>1.5900000000000001E-2</c:v>
                </c:pt>
                <c:pt idx="349">
                  <c:v>1.5800000000000002E-2</c:v>
                </c:pt>
                <c:pt idx="350">
                  <c:v>1.5699999999999999E-2</c:v>
                </c:pt>
                <c:pt idx="351">
                  <c:v>1.5599999999999999E-2</c:v>
                </c:pt>
                <c:pt idx="352">
                  <c:v>1.5599999999999999E-2</c:v>
                </c:pt>
                <c:pt idx="353">
                  <c:v>1.5599999999999999E-2</c:v>
                </c:pt>
                <c:pt idx="354">
                  <c:v>1.54E-2</c:v>
                </c:pt>
                <c:pt idx="355">
                  <c:v>1.5299999999999999E-2</c:v>
                </c:pt>
                <c:pt idx="356">
                  <c:v>1.5299999999999999E-2</c:v>
                </c:pt>
                <c:pt idx="357">
                  <c:v>1.52E-2</c:v>
                </c:pt>
                <c:pt idx="358">
                  <c:v>1.52E-2</c:v>
                </c:pt>
                <c:pt idx="359">
                  <c:v>1.52E-2</c:v>
                </c:pt>
                <c:pt idx="360">
                  <c:v>1.5100000000000001E-2</c:v>
                </c:pt>
                <c:pt idx="361">
                  <c:v>1.4999999999999999E-2</c:v>
                </c:pt>
                <c:pt idx="362">
                  <c:v>1.4999999999999999E-2</c:v>
                </c:pt>
                <c:pt idx="363">
                  <c:v>1.49E-2</c:v>
                </c:pt>
                <c:pt idx="364">
                  <c:v>1.4800000000000001E-2</c:v>
                </c:pt>
                <c:pt idx="365">
                  <c:v>1.4800000000000001E-2</c:v>
                </c:pt>
                <c:pt idx="366">
                  <c:v>1.47E-2</c:v>
                </c:pt>
                <c:pt idx="367">
                  <c:v>1.47E-2</c:v>
                </c:pt>
                <c:pt idx="368">
                  <c:v>1.46E-2</c:v>
                </c:pt>
                <c:pt idx="369">
                  <c:v>1.46E-2</c:v>
                </c:pt>
                <c:pt idx="370">
                  <c:v>1.4500000000000001E-2</c:v>
                </c:pt>
                <c:pt idx="371">
                  <c:v>1.4500000000000001E-2</c:v>
                </c:pt>
                <c:pt idx="372">
                  <c:v>1.43E-2</c:v>
                </c:pt>
                <c:pt idx="373">
                  <c:v>1.43E-2</c:v>
                </c:pt>
                <c:pt idx="374">
                  <c:v>1.43E-2</c:v>
                </c:pt>
                <c:pt idx="375">
                  <c:v>1.43E-2</c:v>
                </c:pt>
                <c:pt idx="376">
                  <c:v>1.4200000000000001E-2</c:v>
                </c:pt>
                <c:pt idx="377">
                  <c:v>1.41E-2</c:v>
                </c:pt>
                <c:pt idx="378">
                  <c:v>1.41E-2</c:v>
                </c:pt>
                <c:pt idx="379">
                  <c:v>1.3899999999999999E-2</c:v>
                </c:pt>
                <c:pt idx="380">
                  <c:v>1.3899999999999999E-2</c:v>
                </c:pt>
                <c:pt idx="381">
                  <c:v>1.3899999999999999E-2</c:v>
                </c:pt>
                <c:pt idx="382">
                  <c:v>1.38E-2</c:v>
                </c:pt>
                <c:pt idx="383">
                  <c:v>1.38E-2</c:v>
                </c:pt>
                <c:pt idx="384">
                  <c:v>1.3599999999999999E-2</c:v>
                </c:pt>
                <c:pt idx="385">
                  <c:v>1.3599999999999999E-2</c:v>
                </c:pt>
                <c:pt idx="386">
                  <c:v>1.3599999999999999E-2</c:v>
                </c:pt>
                <c:pt idx="387">
                  <c:v>1.35E-2</c:v>
                </c:pt>
                <c:pt idx="388">
                  <c:v>1.34E-2</c:v>
                </c:pt>
                <c:pt idx="389">
                  <c:v>1.34E-2</c:v>
                </c:pt>
                <c:pt idx="390">
                  <c:v>1.3299999999999999E-2</c:v>
                </c:pt>
                <c:pt idx="391">
                  <c:v>1.3299999999999999E-2</c:v>
                </c:pt>
                <c:pt idx="392">
                  <c:v>1.32E-2</c:v>
                </c:pt>
                <c:pt idx="393">
                  <c:v>1.32E-2</c:v>
                </c:pt>
                <c:pt idx="394">
                  <c:v>1.3100000000000001E-2</c:v>
                </c:pt>
                <c:pt idx="395">
                  <c:v>1.3100000000000001E-2</c:v>
                </c:pt>
                <c:pt idx="396">
                  <c:v>1.2999999999999999E-2</c:v>
                </c:pt>
                <c:pt idx="397">
                  <c:v>1.29E-2</c:v>
                </c:pt>
                <c:pt idx="398">
                  <c:v>1.2800000000000001E-2</c:v>
                </c:pt>
                <c:pt idx="399">
                  <c:v>1.29E-2</c:v>
                </c:pt>
                <c:pt idx="400">
                  <c:v>1.269999999999999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1C3-46F5-B4AD-E7B3421226B8}"/>
            </c:ext>
          </c:extLst>
        </c:ser>
        <c:ser>
          <c:idx val="1"/>
          <c:order val="1"/>
          <c:spPr>
            <a:ln w="28575" cap="rnd">
              <a:solidFill>
                <a:srgbClr val="DC6F01"/>
              </a:solidFill>
              <a:round/>
            </a:ln>
            <a:effectLst/>
          </c:spPr>
          <c:marker>
            <c:symbol val="none"/>
          </c:marker>
          <c:xVal>
            <c:numRef>
              <c:f>'Arabinose_0,1%'!$A$3:$A$403</c:f>
              <c:numCache>
                <c:formatCode>General</c:formatCode>
                <c:ptCount val="401"/>
                <c:pt idx="0">
                  <c:v>450</c:v>
                </c:pt>
                <c:pt idx="1">
                  <c:v>450.5</c:v>
                </c:pt>
                <c:pt idx="2">
                  <c:v>451</c:v>
                </c:pt>
                <c:pt idx="3">
                  <c:v>451.5</c:v>
                </c:pt>
                <c:pt idx="4">
                  <c:v>452</c:v>
                </c:pt>
                <c:pt idx="5">
                  <c:v>452.5</c:v>
                </c:pt>
                <c:pt idx="6">
                  <c:v>453</c:v>
                </c:pt>
                <c:pt idx="7">
                  <c:v>453.5</c:v>
                </c:pt>
                <c:pt idx="8">
                  <c:v>454</c:v>
                </c:pt>
                <c:pt idx="9">
                  <c:v>454.5</c:v>
                </c:pt>
                <c:pt idx="10">
                  <c:v>455</c:v>
                </c:pt>
                <c:pt idx="11">
                  <c:v>455.5</c:v>
                </c:pt>
                <c:pt idx="12">
                  <c:v>456</c:v>
                </c:pt>
                <c:pt idx="13">
                  <c:v>456.5</c:v>
                </c:pt>
                <c:pt idx="14">
                  <c:v>457</c:v>
                </c:pt>
                <c:pt idx="15">
                  <c:v>457.5</c:v>
                </c:pt>
                <c:pt idx="16">
                  <c:v>458</c:v>
                </c:pt>
                <c:pt idx="17">
                  <c:v>458.5</c:v>
                </c:pt>
                <c:pt idx="18">
                  <c:v>459</c:v>
                </c:pt>
                <c:pt idx="19">
                  <c:v>459.5</c:v>
                </c:pt>
                <c:pt idx="20">
                  <c:v>460</c:v>
                </c:pt>
                <c:pt idx="21">
                  <c:v>460.5</c:v>
                </c:pt>
                <c:pt idx="22">
                  <c:v>461</c:v>
                </c:pt>
                <c:pt idx="23">
                  <c:v>461.5</c:v>
                </c:pt>
                <c:pt idx="24">
                  <c:v>462</c:v>
                </c:pt>
                <c:pt idx="25">
                  <c:v>462.5</c:v>
                </c:pt>
                <c:pt idx="26">
                  <c:v>463</c:v>
                </c:pt>
                <c:pt idx="27">
                  <c:v>463.5</c:v>
                </c:pt>
                <c:pt idx="28">
                  <c:v>464</c:v>
                </c:pt>
                <c:pt idx="29">
                  <c:v>464.5</c:v>
                </c:pt>
                <c:pt idx="30">
                  <c:v>465</c:v>
                </c:pt>
                <c:pt idx="31">
                  <c:v>465.5</c:v>
                </c:pt>
                <c:pt idx="32">
                  <c:v>466</c:v>
                </c:pt>
                <c:pt idx="33">
                  <c:v>466.5</c:v>
                </c:pt>
                <c:pt idx="34">
                  <c:v>467</c:v>
                </c:pt>
                <c:pt idx="35">
                  <c:v>467.5</c:v>
                </c:pt>
                <c:pt idx="36">
                  <c:v>468</c:v>
                </c:pt>
                <c:pt idx="37">
                  <c:v>468.5</c:v>
                </c:pt>
                <c:pt idx="38">
                  <c:v>469</c:v>
                </c:pt>
                <c:pt idx="39">
                  <c:v>469.5</c:v>
                </c:pt>
                <c:pt idx="40">
                  <c:v>470</c:v>
                </c:pt>
                <c:pt idx="41">
                  <c:v>470.5</c:v>
                </c:pt>
                <c:pt idx="42">
                  <c:v>471</c:v>
                </c:pt>
                <c:pt idx="43">
                  <c:v>471.5</c:v>
                </c:pt>
                <c:pt idx="44">
                  <c:v>472</c:v>
                </c:pt>
                <c:pt idx="45">
                  <c:v>472.5</c:v>
                </c:pt>
                <c:pt idx="46">
                  <c:v>473</c:v>
                </c:pt>
                <c:pt idx="47">
                  <c:v>473.5</c:v>
                </c:pt>
                <c:pt idx="48">
                  <c:v>474</c:v>
                </c:pt>
                <c:pt idx="49">
                  <c:v>474.5</c:v>
                </c:pt>
                <c:pt idx="50">
                  <c:v>475</c:v>
                </c:pt>
                <c:pt idx="51">
                  <c:v>475.5</c:v>
                </c:pt>
                <c:pt idx="52">
                  <c:v>476</c:v>
                </c:pt>
                <c:pt idx="53">
                  <c:v>476.5</c:v>
                </c:pt>
                <c:pt idx="54">
                  <c:v>477</c:v>
                </c:pt>
                <c:pt idx="55">
                  <c:v>477.5</c:v>
                </c:pt>
                <c:pt idx="56">
                  <c:v>478</c:v>
                </c:pt>
                <c:pt idx="57">
                  <c:v>478.5</c:v>
                </c:pt>
                <c:pt idx="58">
                  <c:v>479</c:v>
                </c:pt>
                <c:pt idx="59">
                  <c:v>479.5</c:v>
                </c:pt>
                <c:pt idx="60">
                  <c:v>480</c:v>
                </c:pt>
                <c:pt idx="61">
                  <c:v>480.5</c:v>
                </c:pt>
                <c:pt idx="62">
                  <c:v>481</c:v>
                </c:pt>
                <c:pt idx="63">
                  <c:v>481.5</c:v>
                </c:pt>
                <c:pt idx="64">
                  <c:v>482</c:v>
                </c:pt>
                <c:pt idx="65">
                  <c:v>482.5</c:v>
                </c:pt>
                <c:pt idx="66">
                  <c:v>483</c:v>
                </c:pt>
                <c:pt idx="67">
                  <c:v>483.5</c:v>
                </c:pt>
                <c:pt idx="68">
                  <c:v>484</c:v>
                </c:pt>
                <c:pt idx="69">
                  <c:v>484.5</c:v>
                </c:pt>
                <c:pt idx="70">
                  <c:v>485</c:v>
                </c:pt>
                <c:pt idx="71">
                  <c:v>485.5</c:v>
                </c:pt>
                <c:pt idx="72">
                  <c:v>486</c:v>
                </c:pt>
                <c:pt idx="73">
                  <c:v>486.5</c:v>
                </c:pt>
                <c:pt idx="74">
                  <c:v>487</c:v>
                </c:pt>
                <c:pt idx="75">
                  <c:v>487.5</c:v>
                </c:pt>
                <c:pt idx="76">
                  <c:v>488</c:v>
                </c:pt>
                <c:pt idx="77">
                  <c:v>488.5</c:v>
                </c:pt>
                <c:pt idx="78">
                  <c:v>489</c:v>
                </c:pt>
                <c:pt idx="79">
                  <c:v>489.5</c:v>
                </c:pt>
                <c:pt idx="80">
                  <c:v>490</c:v>
                </c:pt>
                <c:pt idx="81">
                  <c:v>490.5</c:v>
                </c:pt>
                <c:pt idx="82">
                  <c:v>491</c:v>
                </c:pt>
                <c:pt idx="83">
                  <c:v>491.5</c:v>
                </c:pt>
                <c:pt idx="84">
                  <c:v>492</c:v>
                </c:pt>
                <c:pt idx="85">
                  <c:v>492.5</c:v>
                </c:pt>
                <c:pt idx="86">
                  <c:v>493</c:v>
                </c:pt>
                <c:pt idx="87">
                  <c:v>493.5</c:v>
                </c:pt>
                <c:pt idx="88">
                  <c:v>494</c:v>
                </c:pt>
                <c:pt idx="89">
                  <c:v>494.5</c:v>
                </c:pt>
                <c:pt idx="90">
                  <c:v>495</c:v>
                </c:pt>
                <c:pt idx="91">
                  <c:v>495.5</c:v>
                </c:pt>
                <c:pt idx="92">
                  <c:v>496</c:v>
                </c:pt>
                <c:pt idx="93">
                  <c:v>496.5</c:v>
                </c:pt>
                <c:pt idx="94">
                  <c:v>497</c:v>
                </c:pt>
                <c:pt idx="95">
                  <c:v>497.5</c:v>
                </c:pt>
                <c:pt idx="96">
                  <c:v>498</c:v>
                </c:pt>
                <c:pt idx="97">
                  <c:v>498.5</c:v>
                </c:pt>
                <c:pt idx="98">
                  <c:v>499</c:v>
                </c:pt>
                <c:pt idx="99">
                  <c:v>499.5</c:v>
                </c:pt>
                <c:pt idx="100">
                  <c:v>500</c:v>
                </c:pt>
                <c:pt idx="101">
                  <c:v>500.5</c:v>
                </c:pt>
                <c:pt idx="102">
                  <c:v>501</c:v>
                </c:pt>
                <c:pt idx="103">
                  <c:v>501.5</c:v>
                </c:pt>
                <c:pt idx="104">
                  <c:v>502</c:v>
                </c:pt>
                <c:pt idx="105">
                  <c:v>502.5</c:v>
                </c:pt>
                <c:pt idx="106">
                  <c:v>503</c:v>
                </c:pt>
                <c:pt idx="107">
                  <c:v>503.5</c:v>
                </c:pt>
                <c:pt idx="108">
                  <c:v>504</c:v>
                </c:pt>
                <c:pt idx="109">
                  <c:v>504.5</c:v>
                </c:pt>
                <c:pt idx="110">
                  <c:v>505</c:v>
                </c:pt>
                <c:pt idx="111">
                  <c:v>505.5</c:v>
                </c:pt>
                <c:pt idx="112">
                  <c:v>506</c:v>
                </c:pt>
                <c:pt idx="113">
                  <c:v>506.5</c:v>
                </c:pt>
                <c:pt idx="114">
                  <c:v>507</c:v>
                </c:pt>
                <c:pt idx="115">
                  <c:v>507.5</c:v>
                </c:pt>
                <c:pt idx="116">
                  <c:v>508</c:v>
                </c:pt>
                <c:pt idx="117">
                  <c:v>508.5</c:v>
                </c:pt>
                <c:pt idx="118">
                  <c:v>509</c:v>
                </c:pt>
                <c:pt idx="119">
                  <c:v>509.5</c:v>
                </c:pt>
                <c:pt idx="120">
                  <c:v>510</c:v>
                </c:pt>
                <c:pt idx="121">
                  <c:v>510.5</c:v>
                </c:pt>
                <c:pt idx="122">
                  <c:v>511</c:v>
                </c:pt>
                <c:pt idx="123">
                  <c:v>511.5</c:v>
                </c:pt>
                <c:pt idx="124">
                  <c:v>512</c:v>
                </c:pt>
                <c:pt idx="125">
                  <c:v>512.5</c:v>
                </c:pt>
                <c:pt idx="126">
                  <c:v>513</c:v>
                </c:pt>
                <c:pt idx="127">
                  <c:v>513.5</c:v>
                </c:pt>
                <c:pt idx="128">
                  <c:v>514</c:v>
                </c:pt>
                <c:pt idx="129">
                  <c:v>514.5</c:v>
                </c:pt>
                <c:pt idx="130">
                  <c:v>515</c:v>
                </c:pt>
                <c:pt idx="131">
                  <c:v>515.5</c:v>
                </c:pt>
                <c:pt idx="132">
                  <c:v>516</c:v>
                </c:pt>
                <c:pt idx="133">
                  <c:v>516.5</c:v>
                </c:pt>
                <c:pt idx="134">
                  <c:v>517</c:v>
                </c:pt>
                <c:pt idx="135">
                  <c:v>517.5</c:v>
                </c:pt>
                <c:pt idx="136">
                  <c:v>518</c:v>
                </c:pt>
                <c:pt idx="137">
                  <c:v>518.5</c:v>
                </c:pt>
                <c:pt idx="138">
                  <c:v>519</c:v>
                </c:pt>
                <c:pt idx="139">
                  <c:v>519.5</c:v>
                </c:pt>
                <c:pt idx="140">
                  <c:v>520</c:v>
                </c:pt>
                <c:pt idx="141">
                  <c:v>520.5</c:v>
                </c:pt>
                <c:pt idx="142">
                  <c:v>521</c:v>
                </c:pt>
                <c:pt idx="143">
                  <c:v>521.5</c:v>
                </c:pt>
                <c:pt idx="144">
                  <c:v>522</c:v>
                </c:pt>
                <c:pt idx="145">
                  <c:v>522.5</c:v>
                </c:pt>
                <c:pt idx="146">
                  <c:v>523</c:v>
                </c:pt>
                <c:pt idx="147">
                  <c:v>523.5</c:v>
                </c:pt>
                <c:pt idx="148">
                  <c:v>524</c:v>
                </c:pt>
                <c:pt idx="149">
                  <c:v>524.5</c:v>
                </c:pt>
                <c:pt idx="150">
                  <c:v>525</c:v>
                </c:pt>
                <c:pt idx="151">
                  <c:v>525.5</c:v>
                </c:pt>
                <c:pt idx="152">
                  <c:v>526</c:v>
                </c:pt>
                <c:pt idx="153">
                  <c:v>526.5</c:v>
                </c:pt>
                <c:pt idx="154">
                  <c:v>527</c:v>
                </c:pt>
                <c:pt idx="155">
                  <c:v>527.5</c:v>
                </c:pt>
                <c:pt idx="156">
                  <c:v>528</c:v>
                </c:pt>
                <c:pt idx="157">
                  <c:v>528.5</c:v>
                </c:pt>
                <c:pt idx="158">
                  <c:v>529</c:v>
                </c:pt>
                <c:pt idx="159">
                  <c:v>529.5</c:v>
                </c:pt>
                <c:pt idx="160">
                  <c:v>530</c:v>
                </c:pt>
                <c:pt idx="161">
                  <c:v>530.5</c:v>
                </c:pt>
                <c:pt idx="162">
                  <c:v>531</c:v>
                </c:pt>
                <c:pt idx="163">
                  <c:v>531.5</c:v>
                </c:pt>
                <c:pt idx="164">
                  <c:v>532</c:v>
                </c:pt>
                <c:pt idx="165">
                  <c:v>532.5</c:v>
                </c:pt>
                <c:pt idx="166">
                  <c:v>533</c:v>
                </c:pt>
                <c:pt idx="167">
                  <c:v>533.5</c:v>
                </c:pt>
                <c:pt idx="168">
                  <c:v>534</c:v>
                </c:pt>
                <c:pt idx="169">
                  <c:v>534.5</c:v>
                </c:pt>
                <c:pt idx="170">
                  <c:v>535</c:v>
                </c:pt>
                <c:pt idx="171">
                  <c:v>535.5</c:v>
                </c:pt>
                <c:pt idx="172">
                  <c:v>536</c:v>
                </c:pt>
                <c:pt idx="173">
                  <c:v>536.5</c:v>
                </c:pt>
                <c:pt idx="174">
                  <c:v>537</c:v>
                </c:pt>
                <c:pt idx="175">
                  <c:v>537.5</c:v>
                </c:pt>
                <c:pt idx="176">
                  <c:v>538</c:v>
                </c:pt>
                <c:pt idx="177">
                  <c:v>538.5</c:v>
                </c:pt>
                <c:pt idx="178">
                  <c:v>539</c:v>
                </c:pt>
                <c:pt idx="179">
                  <c:v>539.5</c:v>
                </c:pt>
                <c:pt idx="180">
                  <c:v>540</c:v>
                </c:pt>
                <c:pt idx="181">
                  <c:v>540.5</c:v>
                </c:pt>
                <c:pt idx="182">
                  <c:v>541</c:v>
                </c:pt>
                <c:pt idx="183">
                  <c:v>541.5</c:v>
                </c:pt>
                <c:pt idx="184">
                  <c:v>542</c:v>
                </c:pt>
                <c:pt idx="185">
                  <c:v>542.5</c:v>
                </c:pt>
                <c:pt idx="186">
                  <c:v>543</c:v>
                </c:pt>
                <c:pt idx="187">
                  <c:v>543.5</c:v>
                </c:pt>
                <c:pt idx="188">
                  <c:v>544</c:v>
                </c:pt>
                <c:pt idx="189">
                  <c:v>544.5</c:v>
                </c:pt>
                <c:pt idx="190">
                  <c:v>545</c:v>
                </c:pt>
                <c:pt idx="191">
                  <c:v>545.5</c:v>
                </c:pt>
                <c:pt idx="192">
                  <c:v>546</c:v>
                </c:pt>
                <c:pt idx="193">
                  <c:v>546.5</c:v>
                </c:pt>
                <c:pt idx="194">
                  <c:v>547</c:v>
                </c:pt>
                <c:pt idx="195">
                  <c:v>547.5</c:v>
                </c:pt>
                <c:pt idx="196">
                  <c:v>548</c:v>
                </c:pt>
                <c:pt idx="197">
                  <c:v>548.5</c:v>
                </c:pt>
                <c:pt idx="198">
                  <c:v>549</c:v>
                </c:pt>
                <c:pt idx="199">
                  <c:v>549.5</c:v>
                </c:pt>
                <c:pt idx="200">
                  <c:v>550</c:v>
                </c:pt>
                <c:pt idx="201">
                  <c:v>550.5</c:v>
                </c:pt>
                <c:pt idx="202">
                  <c:v>551</c:v>
                </c:pt>
                <c:pt idx="203">
                  <c:v>551.5</c:v>
                </c:pt>
                <c:pt idx="204">
                  <c:v>552</c:v>
                </c:pt>
                <c:pt idx="205">
                  <c:v>552.5</c:v>
                </c:pt>
                <c:pt idx="206">
                  <c:v>553</c:v>
                </c:pt>
                <c:pt idx="207">
                  <c:v>553.5</c:v>
                </c:pt>
                <c:pt idx="208">
                  <c:v>554</c:v>
                </c:pt>
                <c:pt idx="209">
                  <c:v>554.5</c:v>
                </c:pt>
                <c:pt idx="210">
                  <c:v>555</c:v>
                </c:pt>
                <c:pt idx="211">
                  <c:v>555.5</c:v>
                </c:pt>
                <c:pt idx="212">
                  <c:v>556</c:v>
                </c:pt>
                <c:pt idx="213">
                  <c:v>556.5</c:v>
                </c:pt>
                <c:pt idx="214">
                  <c:v>557</c:v>
                </c:pt>
                <c:pt idx="215">
                  <c:v>557.5</c:v>
                </c:pt>
                <c:pt idx="216">
                  <c:v>558</c:v>
                </c:pt>
                <c:pt idx="217">
                  <c:v>558.5</c:v>
                </c:pt>
                <c:pt idx="218">
                  <c:v>559</c:v>
                </c:pt>
                <c:pt idx="219">
                  <c:v>559.5</c:v>
                </c:pt>
                <c:pt idx="220">
                  <c:v>560</c:v>
                </c:pt>
                <c:pt idx="221">
                  <c:v>560.5</c:v>
                </c:pt>
                <c:pt idx="222">
                  <c:v>561</c:v>
                </c:pt>
                <c:pt idx="223">
                  <c:v>561.5</c:v>
                </c:pt>
                <c:pt idx="224">
                  <c:v>562</c:v>
                </c:pt>
                <c:pt idx="225">
                  <c:v>562.5</c:v>
                </c:pt>
                <c:pt idx="226">
                  <c:v>563</c:v>
                </c:pt>
                <c:pt idx="227">
                  <c:v>563.5</c:v>
                </c:pt>
                <c:pt idx="228">
                  <c:v>564</c:v>
                </c:pt>
                <c:pt idx="229">
                  <c:v>564.5</c:v>
                </c:pt>
                <c:pt idx="230">
                  <c:v>565</c:v>
                </c:pt>
                <c:pt idx="231">
                  <c:v>565.5</c:v>
                </c:pt>
                <c:pt idx="232">
                  <c:v>566</c:v>
                </c:pt>
                <c:pt idx="233">
                  <c:v>566.5</c:v>
                </c:pt>
                <c:pt idx="234">
                  <c:v>567</c:v>
                </c:pt>
                <c:pt idx="235">
                  <c:v>567.5</c:v>
                </c:pt>
                <c:pt idx="236">
                  <c:v>568</c:v>
                </c:pt>
                <c:pt idx="237">
                  <c:v>568.5</c:v>
                </c:pt>
                <c:pt idx="238">
                  <c:v>569</c:v>
                </c:pt>
                <c:pt idx="239">
                  <c:v>569.5</c:v>
                </c:pt>
                <c:pt idx="240">
                  <c:v>570</c:v>
                </c:pt>
                <c:pt idx="241">
                  <c:v>570.5</c:v>
                </c:pt>
                <c:pt idx="242">
                  <c:v>571</c:v>
                </c:pt>
                <c:pt idx="243">
                  <c:v>571.5</c:v>
                </c:pt>
                <c:pt idx="244">
                  <c:v>572</c:v>
                </c:pt>
                <c:pt idx="245">
                  <c:v>572.5</c:v>
                </c:pt>
                <c:pt idx="246">
                  <c:v>573</c:v>
                </c:pt>
                <c:pt idx="247">
                  <c:v>573.5</c:v>
                </c:pt>
                <c:pt idx="248">
                  <c:v>574</c:v>
                </c:pt>
                <c:pt idx="249">
                  <c:v>574.5</c:v>
                </c:pt>
                <c:pt idx="250">
                  <c:v>575</c:v>
                </c:pt>
                <c:pt idx="251">
                  <c:v>575.5</c:v>
                </c:pt>
                <c:pt idx="252">
                  <c:v>576</c:v>
                </c:pt>
                <c:pt idx="253">
                  <c:v>576.5</c:v>
                </c:pt>
                <c:pt idx="254">
                  <c:v>577</c:v>
                </c:pt>
                <c:pt idx="255">
                  <c:v>577.5</c:v>
                </c:pt>
                <c:pt idx="256">
                  <c:v>578</c:v>
                </c:pt>
                <c:pt idx="257">
                  <c:v>578.5</c:v>
                </c:pt>
                <c:pt idx="258">
                  <c:v>579</c:v>
                </c:pt>
                <c:pt idx="259">
                  <c:v>579.5</c:v>
                </c:pt>
                <c:pt idx="260">
                  <c:v>580</c:v>
                </c:pt>
                <c:pt idx="261">
                  <c:v>580.5</c:v>
                </c:pt>
                <c:pt idx="262">
                  <c:v>581</c:v>
                </c:pt>
                <c:pt idx="263">
                  <c:v>581.5</c:v>
                </c:pt>
                <c:pt idx="264">
                  <c:v>582</c:v>
                </c:pt>
                <c:pt idx="265">
                  <c:v>582.5</c:v>
                </c:pt>
                <c:pt idx="266">
                  <c:v>583</c:v>
                </c:pt>
                <c:pt idx="267">
                  <c:v>583.5</c:v>
                </c:pt>
                <c:pt idx="268">
                  <c:v>584</c:v>
                </c:pt>
                <c:pt idx="269">
                  <c:v>584.5</c:v>
                </c:pt>
                <c:pt idx="270">
                  <c:v>585</c:v>
                </c:pt>
                <c:pt idx="271">
                  <c:v>585.5</c:v>
                </c:pt>
                <c:pt idx="272">
                  <c:v>586</c:v>
                </c:pt>
                <c:pt idx="273">
                  <c:v>586.5</c:v>
                </c:pt>
                <c:pt idx="274">
                  <c:v>587</c:v>
                </c:pt>
                <c:pt idx="275">
                  <c:v>587.5</c:v>
                </c:pt>
                <c:pt idx="276">
                  <c:v>588</c:v>
                </c:pt>
                <c:pt idx="277">
                  <c:v>588.5</c:v>
                </c:pt>
                <c:pt idx="278">
                  <c:v>589</c:v>
                </c:pt>
                <c:pt idx="279">
                  <c:v>589.5</c:v>
                </c:pt>
                <c:pt idx="280">
                  <c:v>590</c:v>
                </c:pt>
                <c:pt idx="281">
                  <c:v>590.5</c:v>
                </c:pt>
                <c:pt idx="282">
                  <c:v>591</c:v>
                </c:pt>
                <c:pt idx="283">
                  <c:v>591.5</c:v>
                </c:pt>
                <c:pt idx="284">
                  <c:v>592</c:v>
                </c:pt>
                <c:pt idx="285">
                  <c:v>592.5</c:v>
                </c:pt>
                <c:pt idx="286">
                  <c:v>593</c:v>
                </c:pt>
                <c:pt idx="287">
                  <c:v>593.5</c:v>
                </c:pt>
                <c:pt idx="288">
                  <c:v>594</c:v>
                </c:pt>
                <c:pt idx="289">
                  <c:v>594.5</c:v>
                </c:pt>
                <c:pt idx="290">
                  <c:v>595</c:v>
                </c:pt>
                <c:pt idx="291">
                  <c:v>595.5</c:v>
                </c:pt>
                <c:pt idx="292">
                  <c:v>596</c:v>
                </c:pt>
                <c:pt idx="293">
                  <c:v>596.5</c:v>
                </c:pt>
                <c:pt idx="294">
                  <c:v>597</c:v>
                </c:pt>
                <c:pt idx="295">
                  <c:v>597.5</c:v>
                </c:pt>
                <c:pt idx="296">
                  <c:v>598</c:v>
                </c:pt>
                <c:pt idx="297">
                  <c:v>598.5</c:v>
                </c:pt>
                <c:pt idx="298">
                  <c:v>599</c:v>
                </c:pt>
                <c:pt idx="299">
                  <c:v>599.5</c:v>
                </c:pt>
                <c:pt idx="300">
                  <c:v>600</c:v>
                </c:pt>
                <c:pt idx="301">
                  <c:v>600.5</c:v>
                </c:pt>
                <c:pt idx="302">
                  <c:v>601</c:v>
                </c:pt>
                <c:pt idx="303">
                  <c:v>601.5</c:v>
                </c:pt>
                <c:pt idx="304">
                  <c:v>602</c:v>
                </c:pt>
                <c:pt idx="305">
                  <c:v>602.5</c:v>
                </c:pt>
                <c:pt idx="306">
                  <c:v>603</c:v>
                </c:pt>
                <c:pt idx="307">
                  <c:v>603.5</c:v>
                </c:pt>
                <c:pt idx="308">
                  <c:v>604</c:v>
                </c:pt>
                <c:pt idx="309">
                  <c:v>604.5</c:v>
                </c:pt>
                <c:pt idx="310">
                  <c:v>605</c:v>
                </c:pt>
                <c:pt idx="311">
                  <c:v>605.5</c:v>
                </c:pt>
                <c:pt idx="312">
                  <c:v>606</c:v>
                </c:pt>
                <c:pt idx="313">
                  <c:v>606.5</c:v>
                </c:pt>
                <c:pt idx="314">
                  <c:v>607</c:v>
                </c:pt>
                <c:pt idx="315">
                  <c:v>607.5</c:v>
                </c:pt>
                <c:pt idx="316">
                  <c:v>608</c:v>
                </c:pt>
                <c:pt idx="317">
                  <c:v>608.5</c:v>
                </c:pt>
                <c:pt idx="318">
                  <c:v>609</c:v>
                </c:pt>
                <c:pt idx="319">
                  <c:v>609.5</c:v>
                </c:pt>
                <c:pt idx="320">
                  <c:v>610</c:v>
                </c:pt>
                <c:pt idx="321">
                  <c:v>610.5</c:v>
                </c:pt>
                <c:pt idx="322">
                  <c:v>611</c:v>
                </c:pt>
                <c:pt idx="323">
                  <c:v>611.5</c:v>
                </c:pt>
                <c:pt idx="324">
                  <c:v>612</c:v>
                </c:pt>
                <c:pt idx="325">
                  <c:v>612.5</c:v>
                </c:pt>
                <c:pt idx="326">
                  <c:v>613</c:v>
                </c:pt>
                <c:pt idx="327">
                  <c:v>613.5</c:v>
                </c:pt>
                <c:pt idx="328">
                  <c:v>614</c:v>
                </c:pt>
                <c:pt idx="329">
                  <c:v>614.5</c:v>
                </c:pt>
                <c:pt idx="330">
                  <c:v>615</c:v>
                </c:pt>
                <c:pt idx="331">
                  <c:v>615.5</c:v>
                </c:pt>
                <c:pt idx="332">
                  <c:v>616</c:v>
                </c:pt>
                <c:pt idx="333">
                  <c:v>616.5</c:v>
                </c:pt>
                <c:pt idx="334">
                  <c:v>617</c:v>
                </c:pt>
                <c:pt idx="335">
                  <c:v>617.5</c:v>
                </c:pt>
                <c:pt idx="336">
                  <c:v>618</c:v>
                </c:pt>
                <c:pt idx="337">
                  <c:v>618.5</c:v>
                </c:pt>
                <c:pt idx="338">
                  <c:v>619</c:v>
                </c:pt>
                <c:pt idx="339">
                  <c:v>619.5</c:v>
                </c:pt>
                <c:pt idx="340">
                  <c:v>620</c:v>
                </c:pt>
                <c:pt idx="341">
                  <c:v>620.5</c:v>
                </c:pt>
                <c:pt idx="342">
                  <c:v>621</c:v>
                </c:pt>
                <c:pt idx="343">
                  <c:v>621.5</c:v>
                </c:pt>
                <c:pt idx="344">
                  <c:v>622</c:v>
                </c:pt>
                <c:pt idx="345">
                  <c:v>622.5</c:v>
                </c:pt>
                <c:pt idx="346">
                  <c:v>623</c:v>
                </c:pt>
                <c:pt idx="347">
                  <c:v>623.5</c:v>
                </c:pt>
                <c:pt idx="348">
                  <c:v>624</c:v>
                </c:pt>
                <c:pt idx="349">
                  <c:v>624.5</c:v>
                </c:pt>
                <c:pt idx="350">
                  <c:v>625</c:v>
                </c:pt>
                <c:pt idx="351">
                  <c:v>625.5</c:v>
                </c:pt>
                <c:pt idx="352">
                  <c:v>626</c:v>
                </c:pt>
                <c:pt idx="353">
                  <c:v>626.5</c:v>
                </c:pt>
                <c:pt idx="354">
                  <c:v>627</c:v>
                </c:pt>
                <c:pt idx="355">
                  <c:v>627.5</c:v>
                </c:pt>
                <c:pt idx="356">
                  <c:v>628</c:v>
                </c:pt>
                <c:pt idx="357">
                  <c:v>628.5</c:v>
                </c:pt>
                <c:pt idx="358">
                  <c:v>629</c:v>
                </c:pt>
                <c:pt idx="359">
                  <c:v>629.5</c:v>
                </c:pt>
                <c:pt idx="360">
                  <c:v>630</c:v>
                </c:pt>
                <c:pt idx="361">
                  <c:v>630.5</c:v>
                </c:pt>
                <c:pt idx="362">
                  <c:v>631</c:v>
                </c:pt>
                <c:pt idx="363">
                  <c:v>631.5</c:v>
                </c:pt>
                <c:pt idx="364">
                  <c:v>632</c:v>
                </c:pt>
                <c:pt idx="365">
                  <c:v>632.5</c:v>
                </c:pt>
                <c:pt idx="366">
                  <c:v>633</c:v>
                </c:pt>
                <c:pt idx="367">
                  <c:v>633.5</c:v>
                </c:pt>
                <c:pt idx="368">
                  <c:v>634</c:v>
                </c:pt>
                <c:pt idx="369">
                  <c:v>634.5</c:v>
                </c:pt>
                <c:pt idx="370">
                  <c:v>635</c:v>
                </c:pt>
                <c:pt idx="371">
                  <c:v>635.5</c:v>
                </c:pt>
                <c:pt idx="372">
                  <c:v>636</c:v>
                </c:pt>
                <c:pt idx="373">
                  <c:v>636.5</c:v>
                </c:pt>
                <c:pt idx="374">
                  <c:v>637</c:v>
                </c:pt>
                <c:pt idx="375">
                  <c:v>637.5</c:v>
                </c:pt>
                <c:pt idx="376">
                  <c:v>638</c:v>
                </c:pt>
                <c:pt idx="377">
                  <c:v>638.5</c:v>
                </c:pt>
                <c:pt idx="378">
                  <c:v>639</c:v>
                </c:pt>
                <c:pt idx="379">
                  <c:v>639.5</c:v>
                </c:pt>
                <c:pt idx="380">
                  <c:v>640</c:v>
                </c:pt>
                <c:pt idx="381">
                  <c:v>640.5</c:v>
                </c:pt>
                <c:pt idx="382">
                  <c:v>641</c:v>
                </c:pt>
                <c:pt idx="383">
                  <c:v>641.5</c:v>
                </c:pt>
                <c:pt idx="384">
                  <c:v>642</c:v>
                </c:pt>
                <c:pt idx="385">
                  <c:v>642.5</c:v>
                </c:pt>
                <c:pt idx="386">
                  <c:v>643</c:v>
                </c:pt>
                <c:pt idx="387">
                  <c:v>643.5</c:v>
                </c:pt>
                <c:pt idx="388">
                  <c:v>644</c:v>
                </c:pt>
                <c:pt idx="389">
                  <c:v>644.5</c:v>
                </c:pt>
                <c:pt idx="390">
                  <c:v>645</c:v>
                </c:pt>
                <c:pt idx="391">
                  <c:v>645.5</c:v>
                </c:pt>
                <c:pt idx="392">
                  <c:v>646</c:v>
                </c:pt>
                <c:pt idx="393">
                  <c:v>646.5</c:v>
                </c:pt>
                <c:pt idx="394">
                  <c:v>647</c:v>
                </c:pt>
                <c:pt idx="395">
                  <c:v>647.5</c:v>
                </c:pt>
                <c:pt idx="396">
                  <c:v>648</c:v>
                </c:pt>
                <c:pt idx="397">
                  <c:v>648.5</c:v>
                </c:pt>
                <c:pt idx="398">
                  <c:v>649</c:v>
                </c:pt>
                <c:pt idx="399">
                  <c:v>649.5</c:v>
                </c:pt>
                <c:pt idx="400">
                  <c:v>650</c:v>
                </c:pt>
              </c:numCache>
            </c:numRef>
          </c:xVal>
          <c:yVal>
            <c:numRef>
              <c:f>'Arabinose_0,1%'!$C$3:$C$403</c:f>
              <c:numCache>
                <c:formatCode>General</c:formatCode>
                <c:ptCount val="401"/>
                <c:pt idx="0">
                  <c:v>0.53039999999999998</c:v>
                </c:pt>
                <c:pt idx="1">
                  <c:v>0.54059999999999997</c:v>
                </c:pt>
                <c:pt idx="2">
                  <c:v>0.5494</c:v>
                </c:pt>
                <c:pt idx="3">
                  <c:v>0.55830000000000002</c:v>
                </c:pt>
                <c:pt idx="4">
                  <c:v>0.5675</c:v>
                </c:pt>
                <c:pt idx="5">
                  <c:v>0.57730000000000004</c:v>
                </c:pt>
                <c:pt idx="6">
                  <c:v>0.58679999999999999</c:v>
                </c:pt>
                <c:pt idx="7">
                  <c:v>0.59699999999999998</c:v>
                </c:pt>
                <c:pt idx="8">
                  <c:v>0.60709999999999997</c:v>
                </c:pt>
                <c:pt idx="9">
                  <c:v>0.61739999999999995</c:v>
                </c:pt>
                <c:pt idx="10">
                  <c:v>0.62829999999999997</c:v>
                </c:pt>
                <c:pt idx="11">
                  <c:v>0.63939999999999997</c:v>
                </c:pt>
                <c:pt idx="12">
                  <c:v>0.65049999999999997</c:v>
                </c:pt>
                <c:pt idx="13">
                  <c:v>0.66239999999999999</c:v>
                </c:pt>
                <c:pt idx="14">
                  <c:v>0.67449999999999999</c:v>
                </c:pt>
                <c:pt idx="15">
                  <c:v>0.68659999999999999</c:v>
                </c:pt>
                <c:pt idx="16">
                  <c:v>0.69910000000000005</c:v>
                </c:pt>
                <c:pt idx="17">
                  <c:v>0.71140000000000003</c:v>
                </c:pt>
                <c:pt idx="18">
                  <c:v>0.72430000000000005</c:v>
                </c:pt>
                <c:pt idx="19">
                  <c:v>0.73770000000000002</c:v>
                </c:pt>
                <c:pt idx="20">
                  <c:v>0.75080000000000002</c:v>
                </c:pt>
                <c:pt idx="21">
                  <c:v>0.76459999999999995</c:v>
                </c:pt>
                <c:pt idx="22">
                  <c:v>0.77859999999999996</c:v>
                </c:pt>
                <c:pt idx="23">
                  <c:v>0.79249999999999998</c:v>
                </c:pt>
                <c:pt idx="24">
                  <c:v>0.80720000000000003</c:v>
                </c:pt>
                <c:pt idx="25">
                  <c:v>0.8216</c:v>
                </c:pt>
                <c:pt idx="26">
                  <c:v>0.83650000000000002</c:v>
                </c:pt>
                <c:pt idx="27">
                  <c:v>0.85140000000000005</c:v>
                </c:pt>
                <c:pt idx="28">
                  <c:v>0.86719999999999997</c:v>
                </c:pt>
                <c:pt idx="29">
                  <c:v>0.88239999999999996</c:v>
                </c:pt>
                <c:pt idx="30">
                  <c:v>0.89859999999999995</c:v>
                </c:pt>
                <c:pt idx="31">
                  <c:v>0.91439999999999999</c:v>
                </c:pt>
                <c:pt idx="32">
                  <c:v>0.93100000000000005</c:v>
                </c:pt>
                <c:pt idx="33">
                  <c:v>0.94799999999999995</c:v>
                </c:pt>
                <c:pt idx="34">
                  <c:v>0.9657</c:v>
                </c:pt>
                <c:pt idx="35">
                  <c:v>0.98329999999999995</c:v>
                </c:pt>
                <c:pt idx="36">
                  <c:v>1.0012000000000001</c:v>
                </c:pt>
                <c:pt idx="37">
                  <c:v>1.0188999999999999</c:v>
                </c:pt>
                <c:pt idx="38">
                  <c:v>1.0376000000000001</c:v>
                </c:pt>
                <c:pt idx="39">
                  <c:v>1.0563</c:v>
                </c:pt>
                <c:pt idx="40">
                  <c:v>1.0711999999999999</c:v>
                </c:pt>
                <c:pt idx="41">
                  <c:v>1.0952</c:v>
                </c:pt>
                <c:pt idx="42">
                  <c:v>1.1147</c:v>
                </c:pt>
                <c:pt idx="43">
                  <c:v>1.1338999999999999</c:v>
                </c:pt>
                <c:pt idx="44">
                  <c:v>1.1536</c:v>
                </c:pt>
                <c:pt idx="45">
                  <c:v>1.1733</c:v>
                </c:pt>
                <c:pt idx="46">
                  <c:v>1.1933</c:v>
                </c:pt>
                <c:pt idx="47">
                  <c:v>1.2134</c:v>
                </c:pt>
                <c:pt idx="48">
                  <c:v>1.2331000000000001</c:v>
                </c:pt>
                <c:pt idx="49">
                  <c:v>1.2533000000000001</c:v>
                </c:pt>
                <c:pt idx="50">
                  <c:v>1.2732000000000001</c:v>
                </c:pt>
                <c:pt idx="51">
                  <c:v>1.2932999999999999</c:v>
                </c:pt>
                <c:pt idx="52">
                  <c:v>1.3133999999999999</c:v>
                </c:pt>
                <c:pt idx="53">
                  <c:v>1.3332999999999999</c:v>
                </c:pt>
                <c:pt idx="54">
                  <c:v>1.3534999999999999</c:v>
                </c:pt>
                <c:pt idx="55">
                  <c:v>1.3732</c:v>
                </c:pt>
                <c:pt idx="56">
                  <c:v>1.3927</c:v>
                </c:pt>
                <c:pt idx="57">
                  <c:v>1.4125000000000001</c:v>
                </c:pt>
                <c:pt idx="58">
                  <c:v>1.4315</c:v>
                </c:pt>
                <c:pt idx="59">
                  <c:v>1.4508000000000001</c:v>
                </c:pt>
                <c:pt idx="60">
                  <c:v>1.4702</c:v>
                </c:pt>
                <c:pt idx="61">
                  <c:v>1.4887999999999999</c:v>
                </c:pt>
                <c:pt idx="62">
                  <c:v>1.5077</c:v>
                </c:pt>
                <c:pt idx="63">
                  <c:v>1.5262</c:v>
                </c:pt>
                <c:pt idx="64">
                  <c:v>1.5444</c:v>
                </c:pt>
                <c:pt idx="65">
                  <c:v>1.5621</c:v>
                </c:pt>
                <c:pt idx="66">
                  <c:v>1.5795999999999999</c:v>
                </c:pt>
                <c:pt idx="67">
                  <c:v>1.5972</c:v>
                </c:pt>
                <c:pt idx="68">
                  <c:v>1.6143000000000001</c:v>
                </c:pt>
                <c:pt idx="69">
                  <c:v>1.6308</c:v>
                </c:pt>
                <c:pt idx="70">
                  <c:v>1.6466000000000001</c:v>
                </c:pt>
                <c:pt idx="71">
                  <c:v>1.6632</c:v>
                </c:pt>
                <c:pt idx="72">
                  <c:v>1.6777</c:v>
                </c:pt>
                <c:pt idx="73">
                  <c:v>1.6934</c:v>
                </c:pt>
                <c:pt idx="74">
                  <c:v>1.7076</c:v>
                </c:pt>
                <c:pt idx="75">
                  <c:v>1.7206999999999999</c:v>
                </c:pt>
                <c:pt idx="76">
                  <c:v>1.7350000000000001</c:v>
                </c:pt>
                <c:pt idx="77">
                  <c:v>1.7479</c:v>
                </c:pt>
                <c:pt idx="78">
                  <c:v>1.7597</c:v>
                </c:pt>
                <c:pt idx="79">
                  <c:v>1.7715000000000001</c:v>
                </c:pt>
                <c:pt idx="80">
                  <c:v>1.7827999999999999</c:v>
                </c:pt>
                <c:pt idx="81">
                  <c:v>1.7932999999999999</c:v>
                </c:pt>
                <c:pt idx="82">
                  <c:v>1.8031999999999999</c:v>
                </c:pt>
                <c:pt idx="83">
                  <c:v>1.8122</c:v>
                </c:pt>
                <c:pt idx="84">
                  <c:v>1.8201000000000001</c:v>
                </c:pt>
                <c:pt idx="85">
                  <c:v>1.8273999999999999</c:v>
                </c:pt>
                <c:pt idx="86">
                  <c:v>1.8345</c:v>
                </c:pt>
                <c:pt idx="87">
                  <c:v>1.8411999999999999</c:v>
                </c:pt>
                <c:pt idx="88">
                  <c:v>1.8472</c:v>
                </c:pt>
                <c:pt idx="89">
                  <c:v>1.8515999999999999</c:v>
                </c:pt>
                <c:pt idx="90">
                  <c:v>1.8543000000000001</c:v>
                </c:pt>
                <c:pt idx="91">
                  <c:v>1.8573</c:v>
                </c:pt>
                <c:pt idx="92">
                  <c:v>1.8593</c:v>
                </c:pt>
                <c:pt idx="93">
                  <c:v>1.8592</c:v>
                </c:pt>
                <c:pt idx="94">
                  <c:v>1.8596999999999999</c:v>
                </c:pt>
                <c:pt idx="95">
                  <c:v>1.8573</c:v>
                </c:pt>
                <c:pt idx="96">
                  <c:v>1.8541000000000001</c:v>
                </c:pt>
                <c:pt idx="97">
                  <c:v>1.8494999999999999</c:v>
                </c:pt>
                <c:pt idx="98">
                  <c:v>1.8436999999999999</c:v>
                </c:pt>
                <c:pt idx="99">
                  <c:v>1.8376999999999999</c:v>
                </c:pt>
                <c:pt idx="100">
                  <c:v>1.8293999999999999</c:v>
                </c:pt>
                <c:pt idx="101">
                  <c:v>1.8192999999999999</c:v>
                </c:pt>
                <c:pt idx="102">
                  <c:v>1.8085</c:v>
                </c:pt>
                <c:pt idx="103">
                  <c:v>1.7961</c:v>
                </c:pt>
                <c:pt idx="104">
                  <c:v>1.7826</c:v>
                </c:pt>
                <c:pt idx="105">
                  <c:v>1.7682</c:v>
                </c:pt>
                <c:pt idx="106">
                  <c:v>1.7513000000000001</c:v>
                </c:pt>
                <c:pt idx="107">
                  <c:v>1.7336</c:v>
                </c:pt>
                <c:pt idx="108">
                  <c:v>1.714</c:v>
                </c:pt>
                <c:pt idx="109">
                  <c:v>1.6934</c:v>
                </c:pt>
                <c:pt idx="110">
                  <c:v>1.6714</c:v>
                </c:pt>
                <c:pt idx="111">
                  <c:v>1.6482000000000001</c:v>
                </c:pt>
                <c:pt idx="112">
                  <c:v>1.6237999999999999</c:v>
                </c:pt>
                <c:pt idx="113">
                  <c:v>1.5984</c:v>
                </c:pt>
                <c:pt idx="114">
                  <c:v>1.571</c:v>
                </c:pt>
                <c:pt idx="115">
                  <c:v>1.544</c:v>
                </c:pt>
                <c:pt idx="116">
                  <c:v>1.5145999999999999</c:v>
                </c:pt>
                <c:pt idx="117">
                  <c:v>1.4847999999999999</c:v>
                </c:pt>
                <c:pt idx="118">
                  <c:v>1.4533</c:v>
                </c:pt>
                <c:pt idx="119">
                  <c:v>1.4214</c:v>
                </c:pt>
                <c:pt idx="120">
                  <c:v>1.389</c:v>
                </c:pt>
                <c:pt idx="121">
                  <c:v>1.3554999999999999</c:v>
                </c:pt>
                <c:pt idx="122">
                  <c:v>1.3216000000000001</c:v>
                </c:pt>
                <c:pt idx="123">
                  <c:v>1.2874000000000001</c:v>
                </c:pt>
                <c:pt idx="124">
                  <c:v>1.2525999999999999</c:v>
                </c:pt>
                <c:pt idx="125">
                  <c:v>1.2181999999999999</c:v>
                </c:pt>
                <c:pt idx="126">
                  <c:v>1.1833</c:v>
                </c:pt>
                <c:pt idx="127">
                  <c:v>1.1487000000000001</c:v>
                </c:pt>
                <c:pt idx="128">
                  <c:v>1.1137999999999999</c:v>
                </c:pt>
                <c:pt idx="129">
                  <c:v>1.0790999999999999</c:v>
                </c:pt>
                <c:pt idx="130">
                  <c:v>1.0448999999999999</c:v>
                </c:pt>
                <c:pt idx="131">
                  <c:v>1.0113000000000001</c:v>
                </c:pt>
                <c:pt idx="132">
                  <c:v>0.97809999999999997</c:v>
                </c:pt>
                <c:pt idx="133">
                  <c:v>0.94469999999999998</c:v>
                </c:pt>
                <c:pt idx="134">
                  <c:v>0.91259999999999997</c:v>
                </c:pt>
                <c:pt idx="135">
                  <c:v>0.88100000000000001</c:v>
                </c:pt>
                <c:pt idx="136">
                  <c:v>0.85009999999999997</c:v>
                </c:pt>
                <c:pt idx="137">
                  <c:v>0.82030000000000003</c:v>
                </c:pt>
                <c:pt idx="138">
                  <c:v>0.79110000000000003</c:v>
                </c:pt>
                <c:pt idx="139">
                  <c:v>0.76290000000000002</c:v>
                </c:pt>
                <c:pt idx="140">
                  <c:v>0.73540000000000005</c:v>
                </c:pt>
                <c:pt idx="141">
                  <c:v>0.7087</c:v>
                </c:pt>
                <c:pt idx="142">
                  <c:v>0.68269999999999997</c:v>
                </c:pt>
                <c:pt idx="143">
                  <c:v>0.65749999999999997</c:v>
                </c:pt>
                <c:pt idx="144">
                  <c:v>0.63319999999999999</c:v>
                </c:pt>
                <c:pt idx="145">
                  <c:v>0.60950000000000004</c:v>
                </c:pt>
                <c:pt idx="146">
                  <c:v>0.58679999999999999</c:v>
                </c:pt>
                <c:pt idx="147">
                  <c:v>0.56499999999999995</c:v>
                </c:pt>
                <c:pt idx="148">
                  <c:v>0.54390000000000005</c:v>
                </c:pt>
                <c:pt idx="149">
                  <c:v>0.52359999999999995</c:v>
                </c:pt>
                <c:pt idx="150">
                  <c:v>0.504</c:v>
                </c:pt>
                <c:pt idx="151">
                  <c:v>0.48530000000000001</c:v>
                </c:pt>
                <c:pt idx="152">
                  <c:v>0.46729999999999999</c:v>
                </c:pt>
                <c:pt idx="153">
                  <c:v>0.44990000000000002</c:v>
                </c:pt>
                <c:pt idx="154">
                  <c:v>0.43340000000000001</c:v>
                </c:pt>
                <c:pt idx="155">
                  <c:v>0.41749999999999998</c:v>
                </c:pt>
                <c:pt idx="156">
                  <c:v>0.40210000000000001</c:v>
                </c:pt>
                <c:pt idx="157">
                  <c:v>0.3876</c:v>
                </c:pt>
                <c:pt idx="158">
                  <c:v>0.37369999999999998</c:v>
                </c:pt>
                <c:pt idx="159">
                  <c:v>0.36049999999999999</c:v>
                </c:pt>
                <c:pt idx="160">
                  <c:v>0.34760000000000002</c:v>
                </c:pt>
                <c:pt idx="161">
                  <c:v>0.33529999999999999</c:v>
                </c:pt>
                <c:pt idx="162">
                  <c:v>0.32369999999999999</c:v>
                </c:pt>
                <c:pt idx="163">
                  <c:v>0.31240000000000001</c:v>
                </c:pt>
                <c:pt idx="164">
                  <c:v>0.30170000000000002</c:v>
                </c:pt>
                <c:pt idx="165">
                  <c:v>0.29149999999999998</c:v>
                </c:pt>
                <c:pt idx="166">
                  <c:v>0.28170000000000001</c:v>
                </c:pt>
                <c:pt idx="167">
                  <c:v>0.27239999999999998</c:v>
                </c:pt>
                <c:pt idx="168">
                  <c:v>0.26329999999999998</c:v>
                </c:pt>
                <c:pt idx="169">
                  <c:v>0.25469999999999998</c:v>
                </c:pt>
                <c:pt idx="170">
                  <c:v>0.24629999999999999</c:v>
                </c:pt>
                <c:pt idx="171">
                  <c:v>0.2384</c:v>
                </c:pt>
                <c:pt idx="172">
                  <c:v>0.23069999999999999</c:v>
                </c:pt>
                <c:pt idx="173">
                  <c:v>0.2233</c:v>
                </c:pt>
                <c:pt idx="174">
                  <c:v>0.216</c:v>
                </c:pt>
                <c:pt idx="175">
                  <c:v>0.2092</c:v>
                </c:pt>
                <c:pt idx="176">
                  <c:v>0.2026</c:v>
                </c:pt>
                <c:pt idx="177">
                  <c:v>0.1963</c:v>
                </c:pt>
                <c:pt idx="178">
                  <c:v>0.19009999999999999</c:v>
                </c:pt>
                <c:pt idx="179">
                  <c:v>0.18429999999999999</c:v>
                </c:pt>
                <c:pt idx="180">
                  <c:v>0.17860000000000001</c:v>
                </c:pt>
                <c:pt idx="181">
                  <c:v>0.17330000000000001</c:v>
                </c:pt>
                <c:pt idx="182">
                  <c:v>0.1681</c:v>
                </c:pt>
                <c:pt idx="183">
                  <c:v>0.16309999999999999</c:v>
                </c:pt>
                <c:pt idx="184">
                  <c:v>0.1583</c:v>
                </c:pt>
                <c:pt idx="185">
                  <c:v>0.1537</c:v>
                </c:pt>
                <c:pt idx="186">
                  <c:v>0.14929999999999999</c:v>
                </c:pt>
                <c:pt idx="187">
                  <c:v>0.14510000000000001</c:v>
                </c:pt>
                <c:pt idx="188">
                  <c:v>0.1411</c:v>
                </c:pt>
                <c:pt idx="189">
                  <c:v>0.1371</c:v>
                </c:pt>
                <c:pt idx="190">
                  <c:v>0.1333</c:v>
                </c:pt>
                <c:pt idx="191">
                  <c:v>0.1298</c:v>
                </c:pt>
                <c:pt idx="192">
                  <c:v>0.12640000000000001</c:v>
                </c:pt>
                <c:pt idx="193">
                  <c:v>0.123</c:v>
                </c:pt>
                <c:pt idx="194">
                  <c:v>0.12</c:v>
                </c:pt>
                <c:pt idx="195">
                  <c:v>0.11700000000000001</c:v>
                </c:pt>
                <c:pt idx="196">
                  <c:v>0.11409999999999999</c:v>
                </c:pt>
                <c:pt idx="197">
                  <c:v>0.11119999999999999</c:v>
                </c:pt>
                <c:pt idx="198">
                  <c:v>0.1086</c:v>
                </c:pt>
                <c:pt idx="199">
                  <c:v>0.10589999999999999</c:v>
                </c:pt>
                <c:pt idx="200">
                  <c:v>0.10349999999999999</c:v>
                </c:pt>
                <c:pt idx="201">
                  <c:v>0.1011</c:v>
                </c:pt>
                <c:pt idx="202">
                  <c:v>9.8699999999999996E-2</c:v>
                </c:pt>
                <c:pt idx="203">
                  <c:v>9.6500000000000002E-2</c:v>
                </c:pt>
                <c:pt idx="204">
                  <c:v>9.4399999999999998E-2</c:v>
                </c:pt>
                <c:pt idx="205">
                  <c:v>9.2299999999999993E-2</c:v>
                </c:pt>
                <c:pt idx="206">
                  <c:v>9.0399999999999994E-2</c:v>
                </c:pt>
                <c:pt idx="207">
                  <c:v>8.8400000000000006E-2</c:v>
                </c:pt>
                <c:pt idx="208">
                  <c:v>8.6599999999999996E-2</c:v>
                </c:pt>
                <c:pt idx="209">
                  <c:v>8.4900000000000003E-2</c:v>
                </c:pt>
                <c:pt idx="210">
                  <c:v>8.3199999999999996E-2</c:v>
                </c:pt>
                <c:pt idx="211">
                  <c:v>8.1600000000000006E-2</c:v>
                </c:pt>
                <c:pt idx="212">
                  <c:v>8.0100000000000005E-2</c:v>
                </c:pt>
                <c:pt idx="213">
                  <c:v>7.8600000000000003E-2</c:v>
                </c:pt>
                <c:pt idx="214">
                  <c:v>7.7100000000000002E-2</c:v>
                </c:pt>
                <c:pt idx="215">
                  <c:v>7.5800000000000006E-2</c:v>
                </c:pt>
                <c:pt idx="216">
                  <c:v>7.4399999999999994E-2</c:v>
                </c:pt>
                <c:pt idx="217">
                  <c:v>7.3200000000000001E-2</c:v>
                </c:pt>
                <c:pt idx="218">
                  <c:v>7.1999999999999995E-2</c:v>
                </c:pt>
                <c:pt idx="219">
                  <c:v>7.0699999999999999E-2</c:v>
                </c:pt>
                <c:pt idx="220">
                  <c:v>6.9599999999999995E-2</c:v>
                </c:pt>
                <c:pt idx="221">
                  <c:v>6.8500000000000005E-2</c:v>
                </c:pt>
                <c:pt idx="222">
                  <c:v>6.7500000000000004E-2</c:v>
                </c:pt>
                <c:pt idx="223">
                  <c:v>6.6400000000000001E-2</c:v>
                </c:pt>
                <c:pt idx="224">
                  <c:v>6.5500000000000003E-2</c:v>
                </c:pt>
                <c:pt idx="225">
                  <c:v>6.4600000000000005E-2</c:v>
                </c:pt>
                <c:pt idx="226">
                  <c:v>6.3600000000000004E-2</c:v>
                </c:pt>
                <c:pt idx="227">
                  <c:v>6.2799999999999995E-2</c:v>
                </c:pt>
                <c:pt idx="228">
                  <c:v>6.1800000000000001E-2</c:v>
                </c:pt>
                <c:pt idx="229">
                  <c:v>6.0999999999999999E-2</c:v>
                </c:pt>
                <c:pt idx="230">
                  <c:v>6.0199999999999997E-2</c:v>
                </c:pt>
                <c:pt idx="231">
                  <c:v>5.9400000000000001E-2</c:v>
                </c:pt>
                <c:pt idx="232">
                  <c:v>5.8700000000000002E-2</c:v>
                </c:pt>
                <c:pt idx="233">
                  <c:v>5.79E-2</c:v>
                </c:pt>
                <c:pt idx="234">
                  <c:v>5.7200000000000001E-2</c:v>
                </c:pt>
                <c:pt idx="235">
                  <c:v>5.6500000000000002E-2</c:v>
                </c:pt>
                <c:pt idx="236">
                  <c:v>5.5800000000000002E-2</c:v>
                </c:pt>
                <c:pt idx="237">
                  <c:v>5.5100000000000003E-2</c:v>
                </c:pt>
                <c:pt idx="238">
                  <c:v>5.45E-2</c:v>
                </c:pt>
                <c:pt idx="239">
                  <c:v>5.3900000000000003E-2</c:v>
                </c:pt>
                <c:pt idx="240">
                  <c:v>5.33E-2</c:v>
                </c:pt>
                <c:pt idx="241">
                  <c:v>5.2699999999999997E-2</c:v>
                </c:pt>
                <c:pt idx="242">
                  <c:v>5.21E-2</c:v>
                </c:pt>
                <c:pt idx="243">
                  <c:v>5.1499999999999997E-2</c:v>
                </c:pt>
                <c:pt idx="244">
                  <c:v>5.11E-2</c:v>
                </c:pt>
                <c:pt idx="245">
                  <c:v>5.0500000000000003E-2</c:v>
                </c:pt>
                <c:pt idx="246">
                  <c:v>0.05</c:v>
                </c:pt>
                <c:pt idx="247">
                  <c:v>4.9500000000000002E-2</c:v>
                </c:pt>
                <c:pt idx="248">
                  <c:v>4.8899999999999999E-2</c:v>
                </c:pt>
                <c:pt idx="249">
                  <c:v>4.8500000000000001E-2</c:v>
                </c:pt>
                <c:pt idx="250">
                  <c:v>4.8099999999999997E-2</c:v>
                </c:pt>
                <c:pt idx="251">
                  <c:v>4.7600000000000003E-2</c:v>
                </c:pt>
                <c:pt idx="252">
                  <c:v>4.7199999999999999E-2</c:v>
                </c:pt>
                <c:pt idx="253">
                  <c:v>4.6699999999999998E-2</c:v>
                </c:pt>
                <c:pt idx="254">
                  <c:v>4.6300000000000001E-2</c:v>
                </c:pt>
                <c:pt idx="255">
                  <c:v>4.58E-2</c:v>
                </c:pt>
                <c:pt idx="256">
                  <c:v>4.5499999999999999E-2</c:v>
                </c:pt>
                <c:pt idx="257">
                  <c:v>4.5100000000000001E-2</c:v>
                </c:pt>
                <c:pt idx="258">
                  <c:v>4.4699999999999997E-2</c:v>
                </c:pt>
                <c:pt idx="259">
                  <c:v>4.4299999999999999E-2</c:v>
                </c:pt>
                <c:pt idx="260">
                  <c:v>4.3900000000000002E-2</c:v>
                </c:pt>
                <c:pt idx="261">
                  <c:v>4.3499999999999997E-2</c:v>
                </c:pt>
                <c:pt idx="262">
                  <c:v>4.3200000000000002E-2</c:v>
                </c:pt>
                <c:pt idx="263">
                  <c:v>4.2700000000000002E-2</c:v>
                </c:pt>
                <c:pt idx="264">
                  <c:v>4.2500000000000003E-2</c:v>
                </c:pt>
                <c:pt idx="265">
                  <c:v>4.2099999999999999E-2</c:v>
                </c:pt>
                <c:pt idx="266">
                  <c:v>4.1799999999999997E-2</c:v>
                </c:pt>
                <c:pt idx="267">
                  <c:v>4.1399999999999999E-2</c:v>
                </c:pt>
                <c:pt idx="268">
                  <c:v>4.1000000000000002E-2</c:v>
                </c:pt>
                <c:pt idx="269">
                  <c:v>4.0800000000000003E-2</c:v>
                </c:pt>
                <c:pt idx="270">
                  <c:v>4.0399999999999998E-2</c:v>
                </c:pt>
                <c:pt idx="271">
                  <c:v>4.02E-2</c:v>
                </c:pt>
                <c:pt idx="272">
                  <c:v>3.9800000000000002E-2</c:v>
                </c:pt>
                <c:pt idx="273">
                  <c:v>3.9600000000000003E-2</c:v>
                </c:pt>
                <c:pt idx="274">
                  <c:v>3.9199999999999999E-2</c:v>
                </c:pt>
                <c:pt idx="275">
                  <c:v>3.8899999999999997E-2</c:v>
                </c:pt>
                <c:pt idx="276">
                  <c:v>3.8600000000000002E-2</c:v>
                </c:pt>
                <c:pt idx="277">
                  <c:v>3.8399999999999997E-2</c:v>
                </c:pt>
                <c:pt idx="278">
                  <c:v>3.8100000000000002E-2</c:v>
                </c:pt>
                <c:pt idx="279">
                  <c:v>3.78E-2</c:v>
                </c:pt>
                <c:pt idx="280">
                  <c:v>3.7499999999999999E-2</c:v>
                </c:pt>
                <c:pt idx="281">
                  <c:v>3.73E-2</c:v>
                </c:pt>
                <c:pt idx="282">
                  <c:v>3.6999999999999998E-2</c:v>
                </c:pt>
                <c:pt idx="283">
                  <c:v>3.6700000000000003E-2</c:v>
                </c:pt>
                <c:pt idx="284">
                  <c:v>3.6400000000000002E-2</c:v>
                </c:pt>
                <c:pt idx="285">
                  <c:v>3.6200000000000003E-2</c:v>
                </c:pt>
                <c:pt idx="286">
                  <c:v>3.5999999999999997E-2</c:v>
                </c:pt>
                <c:pt idx="287">
                  <c:v>3.5700000000000003E-2</c:v>
                </c:pt>
                <c:pt idx="288">
                  <c:v>3.5400000000000001E-2</c:v>
                </c:pt>
                <c:pt idx="289">
                  <c:v>3.5200000000000002E-2</c:v>
                </c:pt>
                <c:pt idx="290">
                  <c:v>3.49E-2</c:v>
                </c:pt>
                <c:pt idx="291">
                  <c:v>3.4700000000000002E-2</c:v>
                </c:pt>
                <c:pt idx="292">
                  <c:v>3.4500000000000003E-2</c:v>
                </c:pt>
                <c:pt idx="293">
                  <c:v>3.4200000000000001E-2</c:v>
                </c:pt>
                <c:pt idx="294">
                  <c:v>3.4000000000000002E-2</c:v>
                </c:pt>
                <c:pt idx="295">
                  <c:v>3.3799999999999997E-2</c:v>
                </c:pt>
                <c:pt idx="296">
                  <c:v>3.3599999999999998E-2</c:v>
                </c:pt>
                <c:pt idx="297">
                  <c:v>3.32E-2</c:v>
                </c:pt>
                <c:pt idx="298">
                  <c:v>3.3000000000000002E-2</c:v>
                </c:pt>
                <c:pt idx="299">
                  <c:v>3.2899999999999999E-2</c:v>
                </c:pt>
                <c:pt idx="300">
                  <c:v>3.2599999999999997E-2</c:v>
                </c:pt>
                <c:pt idx="301">
                  <c:v>3.2399999999999998E-2</c:v>
                </c:pt>
                <c:pt idx="302">
                  <c:v>3.2099999999999997E-2</c:v>
                </c:pt>
                <c:pt idx="303">
                  <c:v>3.1899999999999998E-2</c:v>
                </c:pt>
                <c:pt idx="304">
                  <c:v>3.1699999999999999E-2</c:v>
                </c:pt>
                <c:pt idx="305">
                  <c:v>3.15E-2</c:v>
                </c:pt>
                <c:pt idx="306">
                  <c:v>3.1199999999999999E-2</c:v>
                </c:pt>
                <c:pt idx="307">
                  <c:v>3.1099999999999999E-2</c:v>
                </c:pt>
                <c:pt idx="308">
                  <c:v>3.1E-2</c:v>
                </c:pt>
                <c:pt idx="309">
                  <c:v>3.0700000000000002E-2</c:v>
                </c:pt>
                <c:pt idx="310">
                  <c:v>3.0499999999999999E-2</c:v>
                </c:pt>
                <c:pt idx="311">
                  <c:v>3.0300000000000001E-2</c:v>
                </c:pt>
                <c:pt idx="312">
                  <c:v>3.0099999999999998E-2</c:v>
                </c:pt>
                <c:pt idx="313">
                  <c:v>2.9899999999999999E-2</c:v>
                </c:pt>
                <c:pt idx="314">
                  <c:v>2.9700000000000001E-2</c:v>
                </c:pt>
                <c:pt idx="315">
                  <c:v>2.9499999999999998E-2</c:v>
                </c:pt>
                <c:pt idx="316">
                  <c:v>2.93E-2</c:v>
                </c:pt>
                <c:pt idx="317">
                  <c:v>2.9100000000000001E-2</c:v>
                </c:pt>
                <c:pt idx="318">
                  <c:v>2.9000000000000001E-2</c:v>
                </c:pt>
                <c:pt idx="319">
                  <c:v>2.87E-2</c:v>
                </c:pt>
                <c:pt idx="320">
                  <c:v>2.8500000000000001E-2</c:v>
                </c:pt>
                <c:pt idx="321">
                  <c:v>2.8299999999999999E-2</c:v>
                </c:pt>
                <c:pt idx="322">
                  <c:v>2.8299999999999999E-2</c:v>
                </c:pt>
                <c:pt idx="323">
                  <c:v>2.8000000000000001E-2</c:v>
                </c:pt>
                <c:pt idx="324">
                  <c:v>2.7799999999999998E-2</c:v>
                </c:pt>
                <c:pt idx="325">
                  <c:v>2.7699999999999999E-2</c:v>
                </c:pt>
                <c:pt idx="326">
                  <c:v>2.75E-2</c:v>
                </c:pt>
                <c:pt idx="327">
                  <c:v>2.7300000000000001E-2</c:v>
                </c:pt>
                <c:pt idx="328">
                  <c:v>2.7099999999999999E-2</c:v>
                </c:pt>
                <c:pt idx="329">
                  <c:v>2.69E-2</c:v>
                </c:pt>
                <c:pt idx="330">
                  <c:v>2.6700000000000002E-2</c:v>
                </c:pt>
                <c:pt idx="331">
                  <c:v>2.6599999999999999E-2</c:v>
                </c:pt>
                <c:pt idx="332">
                  <c:v>2.64E-2</c:v>
                </c:pt>
                <c:pt idx="333">
                  <c:v>2.6200000000000001E-2</c:v>
                </c:pt>
                <c:pt idx="334">
                  <c:v>2.5999999999999999E-2</c:v>
                </c:pt>
                <c:pt idx="335">
                  <c:v>2.58E-2</c:v>
                </c:pt>
                <c:pt idx="336">
                  <c:v>2.5700000000000001E-2</c:v>
                </c:pt>
                <c:pt idx="337">
                  <c:v>2.5499999999999998E-2</c:v>
                </c:pt>
                <c:pt idx="338">
                  <c:v>2.53E-2</c:v>
                </c:pt>
                <c:pt idx="339">
                  <c:v>2.52E-2</c:v>
                </c:pt>
                <c:pt idx="340">
                  <c:v>2.5000000000000001E-2</c:v>
                </c:pt>
                <c:pt idx="341">
                  <c:v>2.4899999999999999E-2</c:v>
                </c:pt>
                <c:pt idx="342">
                  <c:v>2.47E-2</c:v>
                </c:pt>
                <c:pt idx="343">
                  <c:v>2.4500000000000001E-2</c:v>
                </c:pt>
                <c:pt idx="344">
                  <c:v>2.4299999999999999E-2</c:v>
                </c:pt>
                <c:pt idx="345">
                  <c:v>2.41E-2</c:v>
                </c:pt>
                <c:pt idx="346">
                  <c:v>2.4E-2</c:v>
                </c:pt>
                <c:pt idx="347">
                  <c:v>2.3900000000000001E-2</c:v>
                </c:pt>
                <c:pt idx="348">
                  <c:v>2.3800000000000002E-2</c:v>
                </c:pt>
                <c:pt idx="349">
                  <c:v>2.35E-2</c:v>
                </c:pt>
                <c:pt idx="350">
                  <c:v>2.35E-2</c:v>
                </c:pt>
                <c:pt idx="351">
                  <c:v>2.3199999999999998E-2</c:v>
                </c:pt>
                <c:pt idx="352">
                  <c:v>2.3E-2</c:v>
                </c:pt>
                <c:pt idx="353">
                  <c:v>2.29E-2</c:v>
                </c:pt>
                <c:pt idx="354">
                  <c:v>2.2800000000000001E-2</c:v>
                </c:pt>
                <c:pt idx="355">
                  <c:v>2.2499999999999999E-2</c:v>
                </c:pt>
                <c:pt idx="356">
                  <c:v>2.2499999999999999E-2</c:v>
                </c:pt>
                <c:pt idx="357">
                  <c:v>2.2200000000000001E-2</c:v>
                </c:pt>
                <c:pt idx="358">
                  <c:v>2.2100000000000002E-2</c:v>
                </c:pt>
                <c:pt idx="359">
                  <c:v>2.1999999999999999E-2</c:v>
                </c:pt>
                <c:pt idx="360">
                  <c:v>2.18E-2</c:v>
                </c:pt>
                <c:pt idx="361">
                  <c:v>2.1700000000000001E-2</c:v>
                </c:pt>
                <c:pt idx="362">
                  <c:v>2.1600000000000001E-2</c:v>
                </c:pt>
                <c:pt idx="363">
                  <c:v>2.1299999999999999E-2</c:v>
                </c:pt>
                <c:pt idx="364">
                  <c:v>2.12E-2</c:v>
                </c:pt>
                <c:pt idx="365">
                  <c:v>2.1100000000000001E-2</c:v>
                </c:pt>
                <c:pt idx="366">
                  <c:v>2.0899999999999998E-2</c:v>
                </c:pt>
                <c:pt idx="367">
                  <c:v>2.0799999999999999E-2</c:v>
                </c:pt>
                <c:pt idx="368">
                  <c:v>2.07E-2</c:v>
                </c:pt>
                <c:pt idx="369">
                  <c:v>2.0500000000000001E-2</c:v>
                </c:pt>
                <c:pt idx="370">
                  <c:v>2.0299999999999999E-2</c:v>
                </c:pt>
                <c:pt idx="371">
                  <c:v>2.0299999999999999E-2</c:v>
                </c:pt>
                <c:pt idx="372">
                  <c:v>2.01E-2</c:v>
                </c:pt>
                <c:pt idx="373">
                  <c:v>0.02</c:v>
                </c:pt>
                <c:pt idx="374">
                  <c:v>1.9800000000000002E-2</c:v>
                </c:pt>
                <c:pt idx="375">
                  <c:v>1.9800000000000002E-2</c:v>
                </c:pt>
                <c:pt idx="376">
                  <c:v>1.9599999999999999E-2</c:v>
                </c:pt>
                <c:pt idx="377">
                  <c:v>1.9400000000000001E-2</c:v>
                </c:pt>
                <c:pt idx="378">
                  <c:v>1.9300000000000001E-2</c:v>
                </c:pt>
                <c:pt idx="379">
                  <c:v>1.9099999999999999E-2</c:v>
                </c:pt>
                <c:pt idx="380">
                  <c:v>1.9099999999999999E-2</c:v>
                </c:pt>
                <c:pt idx="381">
                  <c:v>1.89E-2</c:v>
                </c:pt>
                <c:pt idx="382">
                  <c:v>1.8800000000000001E-2</c:v>
                </c:pt>
                <c:pt idx="383">
                  <c:v>1.8599999999999998E-2</c:v>
                </c:pt>
                <c:pt idx="384">
                  <c:v>1.8499999999999999E-2</c:v>
                </c:pt>
                <c:pt idx="385">
                  <c:v>1.83E-2</c:v>
                </c:pt>
                <c:pt idx="386">
                  <c:v>1.8200000000000001E-2</c:v>
                </c:pt>
                <c:pt idx="387">
                  <c:v>1.8100000000000002E-2</c:v>
                </c:pt>
                <c:pt idx="388">
                  <c:v>1.7999999999999999E-2</c:v>
                </c:pt>
                <c:pt idx="389">
                  <c:v>1.7899999999999999E-2</c:v>
                </c:pt>
                <c:pt idx="390">
                  <c:v>1.77E-2</c:v>
                </c:pt>
                <c:pt idx="391">
                  <c:v>1.7600000000000001E-2</c:v>
                </c:pt>
                <c:pt idx="392">
                  <c:v>1.7500000000000002E-2</c:v>
                </c:pt>
                <c:pt idx="393">
                  <c:v>1.7399999999999999E-2</c:v>
                </c:pt>
                <c:pt idx="394">
                  <c:v>1.72E-2</c:v>
                </c:pt>
                <c:pt idx="395">
                  <c:v>1.72E-2</c:v>
                </c:pt>
                <c:pt idx="396">
                  <c:v>1.7000000000000001E-2</c:v>
                </c:pt>
                <c:pt idx="397">
                  <c:v>1.6899999999999998E-2</c:v>
                </c:pt>
                <c:pt idx="398">
                  <c:v>1.6799999999999999E-2</c:v>
                </c:pt>
                <c:pt idx="399">
                  <c:v>1.67E-2</c:v>
                </c:pt>
                <c:pt idx="400">
                  <c:v>1.650000000000000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1C3-46F5-B4AD-E7B3421226B8}"/>
            </c:ext>
          </c:extLst>
        </c:ser>
        <c:ser>
          <c:idx val="2"/>
          <c:order val="2"/>
          <c:spPr>
            <a:ln w="28575" cap="rnd">
              <a:solidFill>
                <a:srgbClr val="D7C2B1"/>
              </a:solidFill>
              <a:round/>
            </a:ln>
            <a:effectLst/>
          </c:spPr>
          <c:marker>
            <c:symbol val="none"/>
          </c:marker>
          <c:xVal>
            <c:numRef>
              <c:f>'Arabinose_0,1%'!$A$3:$A$403</c:f>
              <c:numCache>
                <c:formatCode>General</c:formatCode>
                <c:ptCount val="401"/>
                <c:pt idx="0">
                  <c:v>450</c:v>
                </c:pt>
                <c:pt idx="1">
                  <c:v>450.5</c:v>
                </c:pt>
                <c:pt idx="2">
                  <c:v>451</c:v>
                </c:pt>
                <c:pt idx="3">
                  <c:v>451.5</c:v>
                </c:pt>
                <c:pt idx="4">
                  <c:v>452</c:v>
                </c:pt>
                <c:pt idx="5">
                  <c:v>452.5</c:v>
                </c:pt>
                <c:pt idx="6">
                  <c:v>453</c:v>
                </c:pt>
                <c:pt idx="7">
                  <c:v>453.5</c:v>
                </c:pt>
                <c:pt idx="8">
                  <c:v>454</c:v>
                </c:pt>
                <c:pt idx="9">
                  <c:v>454.5</c:v>
                </c:pt>
                <c:pt idx="10">
                  <c:v>455</c:v>
                </c:pt>
                <c:pt idx="11">
                  <c:v>455.5</c:v>
                </c:pt>
                <c:pt idx="12">
                  <c:v>456</c:v>
                </c:pt>
                <c:pt idx="13">
                  <c:v>456.5</c:v>
                </c:pt>
                <c:pt idx="14">
                  <c:v>457</c:v>
                </c:pt>
                <c:pt idx="15">
                  <c:v>457.5</c:v>
                </c:pt>
                <c:pt idx="16">
                  <c:v>458</c:v>
                </c:pt>
                <c:pt idx="17">
                  <c:v>458.5</c:v>
                </c:pt>
                <c:pt idx="18">
                  <c:v>459</c:v>
                </c:pt>
                <c:pt idx="19">
                  <c:v>459.5</c:v>
                </c:pt>
                <c:pt idx="20">
                  <c:v>460</c:v>
                </c:pt>
                <c:pt idx="21">
                  <c:v>460.5</c:v>
                </c:pt>
                <c:pt idx="22">
                  <c:v>461</c:v>
                </c:pt>
                <c:pt idx="23">
                  <c:v>461.5</c:v>
                </c:pt>
                <c:pt idx="24">
                  <c:v>462</c:v>
                </c:pt>
                <c:pt idx="25">
                  <c:v>462.5</c:v>
                </c:pt>
                <c:pt idx="26">
                  <c:v>463</c:v>
                </c:pt>
                <c:pt idx="27">
                  <c:v>463.5</c:v>
                </c:pt>
                <c:pt idx="28">
                  <c:v>464</c:v>
                </c:pt>
                <c:pt idx="29">
                  <c:v>464.5</c:v>
                </c:pt>
                <c:pt idx="30">
                  <c:v>465</c:v>
                </c:pt>
                <c:pt idx="31">
                  <c:v>465.5</c:v>
                </c:pt>
                <c:pt idx="32">
                  <c:v>466</c:v>
                </c:pt>
                <c:pt idx="33">
                  <c:v>466.5</c:v>
                </c:pt>
                <c:pt idx="34">
                  <c:v>467</c:v>
                </c:pt>
                <c:pt idx="35">
                  <c:v>467.5</c:v>
                </c:pt>
                <c:pt idx="36">
                  <c:v>468</c:v>
                </c:pt>
                <c:pt idx="37">
                  <c:v>468.5</c:v>
                </c:pt>
                <c:pt idx="38">
                  <c:v>469</c:v>
                </c:pt>
                <c:pt idx="39">
                  <c:v>469.5</c:v>
                </c:pt>
                <c:pt idx="40">
                  <c:v>470</c:v>
                </c:pt>
                <c:pt idx="41">
                  <c:v>470.5</c:v>
                </c:pt>
                <c:pt idx="42">
                  <c:v>471</c:v>
                </c:pt>
                <c:pt idx="43">
                  <c:v>471.5</c:v>
                </c:pt>
                <c:pt idx="44">
                  <c:v>472</c:v>
                </c:pt>
                <c:pt idx="45">
                  <c:v>472.5</c:v>
                </c:pt>
                <c:pt idx="46">
                  <c:v>473</c:v>
                </c:pt>
                <c:pt idx="47">
                  <c:v>473.5</c:v>
                </c:pt>
                <c:pt idx="48">
                  <c:v>474</c:v>
                </c:pt>
                <c:pt idx="49">
                  <c:v>474.5</c:v>
                </c:pt>
                <c:pt idx="50">
                  <c:v>475</c:v>
                </c:pt>
                <c:pt idx="51">
                  <c:v>475.5</c:v>
                </c:pt>
                <c:pt idx="52">
                  <c:v>476</c:v>
                </c:pt>
                <c:pt idx="53">
                  <c:v>476.5</c:v>
                </c:pt>
                <c:pt idx="54">
                  <c:v>477</c:v>
                </c:pt>
                <c:pt idx="55">
                  <c:v>477.5</c:v>
                </c:pt>
                <c:pt idx="56">
                  <c:v>478</c:v>
                </c:pt>
                <c:pt idx="57">
                  <c:v>478.5</c:v>
                </c:pt>
                <c:pt idx="58">
                  <c:v>479</c:v>
                </c:pt>
                <c:pt idx="59">
                  <c:v>479.5</c:v>
                </c:pt>
                <c:pt idx="60">
                  <c:v>480</c:v>
                </c:pt>
                <c:pt idx="61">
                  <c:v>480.5</c:v>
                </c:pt>
                <c:pt idx="62">
                  <c:v>481</c:v>
                </c:pt>
                <c:pt idx="63">
                  <c:v>481.5</c:v>
                </c:pt>
                <c:pt idx="64">
                  <c:v>482</c:v>
                </c:pt>
                <c:pt idx="65">
                  <c:v>482.5</c:v>
                </c:pt>
                <c:pt idx="66">
                  <c:v>483</c:v>
                </c:pt>
                <c:pt idx="67">
                  <c:v>483.5</c:v>
                </c:pt>
                <c:pt idx="68">
                  <c:v>484</c:v>
                </c:pt>
                <c:pt idx="69">
                  <c:v>484.5</c:v>
                </c:pt>
                <c:pt idx="70">
                  <c:v>485</c:v>
                </c:pt>
                <c:pt idx="71">
                  <c:v>485.5</c:v>
                </c:pt>
                <c:pt idx="72">
                  <c:v>486</c:v>
                </c:pt>
                <c:pt idx="73">
                  <c:v>486.5</c:v>
                </c:pt>
                <c:pt idx="74">
                  <c:v>487</c:v>
                </c:pt>
                <c:pt idx="75">
                  <c:v>487.5</c:v>
                </c:pt>
                <c:pt idx="76">
                  <c:v>488</c:v>
                </c:pt>
                <c:pt idx="77">
                  <c:v>488.5</c:v>
                </c:pt>
                <c:pt idx="78">
                  <c:v>489</c:v>
                </c:pt>
                <c:pt idx="79">
                  <c:v>489.5</c:v>
                </c:pt>
                <c:pt idx="80">
                  <c:v>490</c:v>
                </c:pt>
                <c:pt idx="81">
                  <c:v>490.5</c:v>
                </c:pt>
                <c:pt idx="82">
                  <c:v>491</c:v>
                </c:pt>
                <c:pt idx="83">
                  <c:v>491.5</c:v>
                </c:pt>
                <c:pt idx="84">
                  <c:v>492</c:v>
                </c:pt>
                <c:pt idx="85">
                  <c:v>492.5</c:v>
                </c:pt>
                <c:pt idx="86">
                  <c:v>493</c:v>
                </c:pt>
                <c:pt idx="87">
                  <c:v>493.5</c:v>
                </c:pt>
                <c:pt idx="88">
                  <c:v>494</c:v>
                </c:pt>
                <c:pt idx="89">
                  <c:v>494.5</c:v>
                </c:pt>
                <c:pt idx="90">
                  <c:v>495</c:v>
                </c:pt>
                <c:pt idx="91">
                  <c:v>495.5</c:v>
                </c:pt>
                <c:pt idx="92">
                  <c:v>496</c:v>
                </c:pt>
                <c:pt idx="93">
                  <c:v>496.5</c:v>
                </c:pt>
                <c:pt idx="94">
                  <c:v>497</c:v>
                </c:pt>
                <c:pt idx="95">
                  <c:v>497.5</c:v>
                </c:pt>
                <c:pt idx="96">
                  <c:v>498</c:v>
                </c:pt>
                <c:pt idx="97">
                  <c:v>498.5</c:v>
                </c:pt>
                <c:pt idx="98">
                  <c:v>499</c:v>
                </c:pt>
                <c:pt idx="99">
                  <c:v>499.5</c:v>
                </c:pt>
                <c:pt idx="100">
                  <c:v>500</c:v>
                </c:pt>
                <c:pt idx="101">
                  <c:v>500.5</c:v>
                </c:pt>
                <c:pt idx="102">
                  <c:v>501</c:v>
                </c:pt>
                <c:pt idx="103">
                  <c:v>501.5</c:v>
                </c:pt>
                <c:pt idx="104">
                  <c:v>502</c:v>
                </c:pt>
                <c:pt idx="105">
                  <c:v>502.5</c:v>
                </c:pt>
                <c:pt idx="106">
                  <c:v>503</c:v>
                </c:pt>
                <c:pt idx="107">
                  <c:v>503.5</c:v>
                </c:pt>
                <c:pt idx="108">
                  <c:v>504</c:v>
                </c:pt>
                <c:pt idx="109">
                  <c:v>504.5</c:v>
                </c:pt>
                <c:pt idx="110">
                  <c:v>505</c:v>
                </c:pt>
                <c:pt idx="111">
                  <c:v>505.5</c:v>
                </c:pt>
                <c:pt idx="112">
                  <c:v>506</c:v>
                </c:pt>
                <c:pt idx="113">
                  <c:v>506.5</c:v>
                </c:pt>
                <c:pt idx="114">
                  <c:v>507</c:v>
                </c:pt>
                <c:pt idx="115">
                  <c:v>507.5</c:v>
                </c:pt>
                <c:pt idx="116">
                  <c:v>508</c:v>
                </c:pt>
                <c:pt idx="117">
                  <c:v>508.5</c:v>
                </c:pt>
                <c:pt idx="118">
                  <c:v>509</c:v>
                </c:pt>
                <c:pt idx="119">
                  <c:v>509.5</c:v>
                </c:pt>
                <c:pt idx="120">
                  <c:v>510</c:v>
                </c:pt>
                <c:pt idx="121">
                  <c:v>510.5</c:v>
                </c:pt>
                <c:pt idx="122">
                  <c:v>511</c:v>
                </c:pt>
                <c:pt idx="123">
                  <c:v>511.5</c:v>
                </c:pt>
                <c:pt idx="124">
                  <c:v>512</c:v>
                </c:pt>
                <c:pt idx="125">
                  <c:v>512.5</c:v>
                </c:pt>
                <c:pt idx="126">
                  <c:v>513</c:v>
                </c:pt>
                <c:pt idx="127">
                  <c:v>513.5</c:v>
                </c:pt>
                <c:pt idx="128">
                  <c:v>514</c:v>
                </c:pt>
                <c:pt idx="129">
                  <c:v>514.5</c:v>
                </c:pt>
                <c:pt idx="130">
                  <c:v>515</c:v>
                </c:pt>
                <c:pt idx="131">
                  <c:v>515.5</c:v>
                </c:pt>
                <c:pt idx="132">
                  <c:v>516</c:v>
                </c:pt>
                <c:pt idx="133">
                  <c:v>516.5</c:v>
                </c:pt>
                <c:pt idx="134">
                  <c:v>517</c:v>
                </c:pt>
                <c:pt idx="135">
                  <c:v>517.5</c:v>
                </c:pt>
                <c:pt idx="136">
                  <c:v>518</c:v>
                </c:pt>
                <c:pt idx="137">
                  <c:v>518.5</c:v>
                </c:pt>
                <c:pt idx="138">
                  <c:v>519</c:v>
                </c:pt>
                <c:pt idx="139">
                  <c:v>519.5</c:v>
                </c:pt>
                <c:pt idx="140">
                  <c:v>520</c:v>
                </c:pt>
                <c:pt idx="141">
                  <c:v>520.5</c:v>
                </c:pt>
                <c:pt idx="142">
                  <c:v>521</c:v>
                </c:pt>
                <c:pt idx="143">
                  <c:v>521.5</c:v>
                </c:pt>
                <c:pt idx="144">
                  <c:v>522</c:v>
                </c:pt>
                <c:pt idx="145">
                  <c:v>522.5</c:v>
                </c:pt>
                <c:pt idx="146">
                  <c:v>523</c:v>
                </c:pt>
                <c:pt idx="147">
                  <c:v>523.5</c:v>
                </c:pt>
                <c:pt idx="148">
                  <c:v>524</c:v>
                </c:pt>
                <c:pt idx="149">
                  <c:v>524.5</c:v>
                </c:pt>
                <c:pt idx="150">
                  <c:v>525</c:v>
                </c:pt>
                <c:pt idx="151">
                  <c:v>525.5</c:v>
                </c:pt>
                <c:pt idx="152">
                  <c:v>526</c:v>
                </c:pt>
                <c:pt idx="153">
                  <c:v>526.5</c:v>
                </c:pt>
                <c:pt idx="154">
                  <c:v>527</c:v>
                </c:pt>
                <c:pt idx="155">
                  <c:v>527.5</c:v>
                </c:pt>
                <c:pt idx="156">
                  <c:v>528</c:v>
                </c:pt>
                <c:pt idx="157">
                  <c:v>528.5</c:v>
                </c:pt>
                <c:pt idx="158">
                  <c:v>529</c:v>
                </c:pt>
                <c:pt idx="159">
                  <c:v>529.5</c:v>
                </c:pt>
                <c:pt idx="160">
                  <c:v>530</c:v>
                </c:pt>
                <c:pt idx="161">
                  <c:v>530.5</c:v>
                </c:pt>
                <c:pt idx="162">
                  <c:v>531</c:v>
                </c:pt>
                <c:pt idx="163">
                  <c:v>531.5</c:v>
                </c:pt>
                <c:pt idx="164">
                  <c:v>532</c:v>
                </c:pt>
                <c:pt idx="165">
                  <c:v>532.5</c:v>
                </c:pt>
                <c:pt idx="166">
                  <c:v>533</c:v>
                </c:pt>
                <c:pt idx="167">
                  <c:v>533.5</c:v>
                </c:pt>
                <c:pt idx="168">
                  <c:v>534</c:v>
                </c:pt>
                <c:pt idx="169">
                  <c:v>534.5</c:v>
                </c:pt>
                <c:pt idx="170">
                  <c:v>535</c:v>
                </c:pt>
                <c:pt idx="171">
                  <c:v>535.5</c:v>
                </c:pt>
                <c:pt idx="172">
                  <c:v>536</c:v>
                </c:pt>
                <c:pt idx="173">
                  <c:v>536.5</c:v>
                </c:pt>
                <c:pt idx="174">
                  <c:v>537</c:v>
                </c:pt>
                <c:pt idx="175">
                  <c:v>537.5</c:v>
                </c:pt>
                <c:pt idx="176">
                  <c:v>538</c:v>
                </c:pt>
                <c:pt idx="177">
                  <c:v>538.5</c:v>
                </c:pt>
                <c:pt idx="178">
                  <c:v>539</c:v>
                </c:pt>
                <c:pt idx="179">
                  <c:v>539.5</c:v>
                </c:pt>
                <c:pt idx="180">
                  <c:v>540</c:v>
                </c:pt>
                <c:pt idx="181">
                  <c:v>540.5</c:v>
                </c:pt>
                <c:pt idx="182">
                  <c:v>541</c:v>
                </c:pt>
                <c:pt idx="183">
                  <c:v>541.5</c:v>
                </c:pt>
                <c:pt idx="184">
                  <c:v>542</c:v>
                </c:pt>
                <c:pt idx="185">
                  <c:v>542.5</c:v>
                </c:pt>
                <c:pt idx="186">
                  <c:v>543</c:v>
                </c:pt>
                <c:pt idx="187">
                  <c:v>543.5</c:v>
                </c:pt>
                <c:pt idx="188">
                  <c:v>544</c:v>
                </c:pt>
                <c:pt idx="189">
                  <c:v>544.5</c:v>
                </c:pt>
                <c:pt idx="190">
                  <c:v>545</c:v>
                </c:pt>
                <c:pt idx="191">
                  <c:v>545.5</c:v>
                </c:pt>
                <c:pt idx="192">
                  <c:v>546</c:v>
                </c:pt>
                <c:pt idx="193">
                  <c:v>546.5</c:v>
                </c:pt>
                <c:pt idx="194">
                  <c:v>547</c:v>
                </c:pt>
                <c:pt idx="195">
                  <c:v>547.5</c:v>
                </c:pt>
                <c:pt idx="196">
                  <c:v>548</c:v>
                </c:pt>
                <c:pt idx="197">
                  <c:v>548.5</c:v>
                </c:pt>
                <c:pt idx="198">
                  <c:v>549</c:v>
                </c:pt>
                <c:pt idx="199">
                  <c:v>549.5</c:v>
                </c:pt>
                <c:pt idx="200">
                  <c:v>550</c:v>
                </c:pt>
                <c:pt idx="201">
                  <c:v>550.5</c:v>
                </c:pt>
                <c:pt idx="202">
                  <c:v>551</c:v>
                </c:pt>
                <c:pt idx="203">
                  <c:v>551.5</c:v>
                </c:pt>
                <c:pt idx="204">
                  <c:v>552</c:v>
                </c:pt>
                <c:pt idx="205">
                  <c:v>552.5</c:v>
                </c:pt>
                <c:pt idx="206">
                  <c:v>553</c:v>
                </c:pt>
                <c:pt idx="207">
                  <c:v>553.5</c:v>
                </c:pt>
                <c:pt idx="208">
                  <c:v>554</c:v>
                </c:pt>
                <c:pt idx="209">
                  <c:v>554.5</c:v>
                </c:pt>
                <c:pt idx="210">
                  <c:v>555</c:v>
                </c:pt>
                <c:pt idx="211">
                  <c:v>555.5</c:v>
                </c:pt>
                <c:pt idx="212">
                  <c:v>556</c:v>
                </c:pt>
                <c:pt idx="213">
                  <c:v>556.5</c:v>
                </c:pt>
                <c:pt idx="214">
                  <c:v>557</c:v>
                </c:pt>
                <c:pt idx="215">
                  <c:v>557.5</c:v>
                </c:pt>
                <c:pt idx="216">
                  <c:v>558</c:v>
                </c:pt>
                <c:pt idx="217">
                  <c:v>558.5</c:v>
                </c:pt>
                <c:pt idx="218">
                  <c:v>559</c:v>
                </c:pt>
                <c:pt idx="219">
                  <c:v>559.5</c:v>
                </c:pt>
                <c:pt idx="220">
                  <c:v>560</c:v>
                </c:pt>
                <c:pt idx="221">
                  <c:v>560.5</c:v>
                </c:pt>
                <c:pt idx="222">
                  <c:v>561</c:v>
                </c:pt>
                <c:pt idx="223">
                  <c:v>561.5</c:v>
                </c:pt>
                <c:pt idx="224">
                  <c:v>562</c:v>
                </c:pt>
                <c:pt idx="225">
                  <c:v>562.5</c:v>
                </c:pt>
                <c:pt idx="226">
                  <c:v>563</c:v>
                </c:pt>
                <c:pt idx="227">
                  <c:v>563.5</c:v>
                </c:pt>
                <c:pt idx="228">
                  <c:v>564</c:v>
                </c:pt>
                <c:pt idx="229">
                  <c:v>564.5</c:v>
                </c:pt>
                <c:pt idx="230">
                  <c:v>565</c:v>
                </c:pt>
                <c:pt idx="231">
                  <c:v>565.5</c:v>
                </c:pt>
                <c:pt idx="232">
                  <c:v>566</c:v>
                </c:pt>
                <c:pt idx="233">
                  <c:v>566.5</c:v>
                </c:pt>
                <c:pt idx="234">
                  <c:v>567</c:v>
                </c:pt>
                <c:pt idx="235">
                  <c:v>567.5</c:v>
                </c:pt>
                <c:pt idx="236">
                  <c:v>568</c:v>
                </c:pt>
                <c:pt idx="237">
                  <c:v>568.5</c:v>
                </c:pt>
                <c:pt idx="238">
                  <c:v>569</c:v>
                </c:pt>
                <c:pt idx="239">
                  <c:v>569.5</c:v>
                </c:pt>
                <c:pt idx="240">
                  <c:v>570</c:v>
                </c:pt>
                <c:pt idx="241">
                  <c:v>570.5</c:v>
                </c:pt>
                <c:pt idx="242">
                  <c:v>571</c:v>
                </c:pt>
                <c:pt idx="243">
                  <c:v>571.5</c:v>
                </c:pt>
                <c:pt idx="244">
                  <c:v>572</c:v>
                </c:pt>
                <c:pt idx="245">
                  <c:v>572.5</c:v>
                </c:pt>
                <c:pt idx="246">
                  <c:v>573</c:v>
                </c:pt>
                <c:pt idx="247">
                  <c:v>573.5</c:v>
                </c:pt>
                <c:pt idx="248">
                  <c:v>574</c:v>
                </c:pt>
                <c:pt idx="249">
                  <c:v>574.5</c:v>
                </c:pt>
                <c:pt idx="250">
                  <c:v>575</c:v>
                </c:pt>
                <c:pt idx="251">
                  <c:v>575.5</c:v>
                </c:pt>
                <c:pt idx="252">
                  <c:v>576</c:v>
                </c:pt>
                <c:pt idx="253">
                  <c:v>576.5</c:v>
                </c:pt>
                <c:pt idx="254">
                  <c:v>577</c:v>
                </c:pt>
                <c:pt idx="255">
                  <c:v>577.5</c:v>
                </c:pt>
                <c:pt idx="256">
                  <c:v>578</c:v>
                </c:pt>
                <c:pt idx="257">
                  <c:v>578.5</c:v>
                </c:pt>
                <c:pt idx="258">
                  <c:v>579</c:v>
                </c:pt>
                <c:pt idx="259">
                  <c:v>579.5</c:v>
                </c:pt>
                <c:pt idx="260">
                  <c:v>580</c:v>
                </c:pt>
                <c:pt idx="261">
                  <c:v>580.5</c:v>
                </c:pt>
                <c:pt idx="262">
                  <c:v>581</c:v>
                </c:pt>
                <c:pt idx="263">
                  <c:v>581.5</c:v>
                </c:pt>
                <c:pt idx="264">
                  <c:v>582</c:v>
                </c:pt>
                <c:pt idx="265">
                  <c:v>582.5</c:v>
                </c:pt>
                <c:pt idx="266">
                  <c:v>583</c:v>
                </c:pt>
                <c:pt idx="267">
                  <c:v>583.5</c:v>
                </c:pt>
                <c:pt idx="268">
                  <c:v>584</c:v>
                </c:pt>
                <c:pt idx="269">
                  <c:v>584.5</c:v>
                </c:pt>
                <c:pt idx="270">
                  <c:v>585</c:v>
                </c:pt>
                <c:pt idx="271">
                  <c:v>585.5</c:v>
                </c:pt>
                <c:pt idx="272">
                  <c:v>586</c:v>
                </c:pt>
                <c:pt idx="273">
                  <c:v>586.5</c:v>
                </c:pt>
                <c:pt idx="274">
                  <c:v>587</c:v>
                </c:pt>
                <c:pt idx="275">
                  <c:v>587.5</c:v>
                </c:pt>
                <c:pt idx="276">
                  <c:v>588</c:v>
                </c:pt>
                <c:pt idx="277">
                  <c:v>588.5</c:v>
                </c:pt>
                <c:pt idx="278">
                  <c:v>589</c:v>
                </c:pt>
                <c:pt idx="279">
                  <c:v>589.5</c:v>
                </c:pt>
                <c:pt idx="280">
                  <c:v>590</c:v>
                </c:pt>
                <c:pt idx="281">
                  <c:v>590.5</c:v>
                </c:pt>
                <c:pt idx="282">
                  <c:v>591</c:v>
                </c:pt>
                <c:pt idx="283">
                  <c:v>591.5</c:v>
                </c:pt>
                <c:pt idx="284">
                  <c:v>592</c:v>
                </c:pt>
                <c:pt idx="285">
                  <c:v>592.5</c:v>
                </c:pt>
                <c:pt idx="286">
                  <c:v>593</c:v>
                </c:pt>
                <c:pt idx="287">
                  <c:v>593.5</c:v>
                </c:pt>
                <c:pt idx="288">
                  <c:v>594</c:v>
                </c:pt>
                <c:pt idx="289">
                  <c:v>594.5</c:v>
                </c:pt>
                <c:pt idx="290">
                  <c:v>595</c:v>
                </c:pt>
                <c:pt idx="291">
                  <c:v>595.5</c:v>
                </c:pt>
                <c:pt idx="292">
                  <c:v>596</c:v>
                </c:pt>
                <c:pt idx="293">
                  <c:v>596.5</c:v>
                </c:pt>
                <c:pt idx="294">
                  <c:v>597</c:v>
                </c:pt>
                <c:pt idx="295">
                  <c:v>597.5</c:v>
                </c:pt>
                <c:pt idx="296">
                  <c:v>598</c:v>
                </c:pt>
                <c:pt idx="297">
                  <c:v>598.5</c:v>
                </c:pt>
                <c:pt idx="298">
                  <c:v>599</c:v>
                </c:pt>
                <c:pt idx="299">
                  <c:v>599.5</c:v>
                </c:pt>
                <c:pt idx="300">
                  <c:v>600</c:v>
                </c:pt>
                <c:pt idx="301">
                  <c:v>600.5</c:v>
                </c:pt>
                <c:pt idx="302">
                  <c:v>601</c:v>
                </c:pt>
                <c:pt idx="303">
                  <c:v>601.5</c:v>
                </c:pt>
                <c:pt idx="304">
                  <c:v>602</c:v>
                </c:pt>
                <c:pt idx="305">
                  <c:v>602.5</c:v>
                </c:pt>
                <c:pt idx="306">
                  <c:v>603</c:v>
                </c:pt>
                <c:pt idx="307">
                  <c:v>603.5</c:v>
                </c:pt>
                <c:pt idx="308">
                  <c:v>604</c:v>
                </c:pt>
                <c:pt idx="309">
                  <c:v>604.5</c:v>
                </c:pt>
                <c:pt idx="310">
                  <c:v>605</c:v>
                </c:pt>
                <c:pt idx="311">
                  <c:v>605.5</c:v>
                </c:pt>
                <c:pt idx="312">
                  <c:v>606</c:v>
                </c:pt>
                <c:pt idx="313">
                  <c:v>606.5</c:v>
                </c:pt>
                <c:pt idx="314">
                  <c:v>607</c:v>
                </c:pt>
                <c:pt idx="315">
                  <c:v>607.5</c:v>
                </c:pt>
                <c:pt idx="316">
                  <c:v>608</c:v>
                </c:pt>
                <c:pt idx="317">
                  <c:v>608.5</c:v>
                </c:pt>
                <c:pt idx="318">
                  <c:v>609</c:v>
                </c:pt>
                <c:pt idx="319">
                  <c:v>609.5</c:v>
                </c:pt>
                <c:pt idx="320">
                  <c:v>610</c:v>
                </c:pt>
                <c:pt idx="321">
                  <c:v>610.5</c:v>
                </c:pt>
                <c:pt idx="322">
                  <c:v>611</c:v>
                </c:pt>
                <c:pt idx="323">
                  <c:v>611.5</c:v>
                </c:pt>
                <c:pt idx="324">
                  <c:v>612</c:v>
                </c:pt>
                <c:pt idx="325">
                  <c:v>612.5</c:v>
                </c:pt>
                <c:pt idx="326">
                  <c:v>613</c:v>
                </c:pt>
                <c:pt idx="327">
                  <c:v>613.5</c:v>
                </c:pt>
                <c:pt idx="328">
                  <c:v>614</c:v>
                </c:pt>
                <c:pt idx="329">
                  <c:v>614.5</c:v>
                </c:pt>
                <c:pt idx="330">
                  <c:v>615</c:v>
                </c:pt>
                <c:pt idx="331">
                  <c:v>615.5</c:v>
                </c:pt>
                <c:pt idx="332">
                  <c:v>616</c:v>
                </c:pt>
                <c:pt idx="333">
                  <c:v>616.5</c:v>
                </c:pt>
                <c:pt idx="334">
                  <c:v>617</c:v>
                </c:pt>
                <c:pt idx="335">
                  <c:v>617.5</c:v>
                </c:pt>
                <c:pt idx="336">
                  <c:v>618</c:v>
                </c:pt>
                <c:pt idx="337">
                  <c:v>618.5</c:v>
                </c:pt>
                <c:pt idx="338">
                  <c:v>619</c:v>
                </c:pt>
                <c:pt idx="339">
                  <c:v>619.5</c:v>
                </c:pt>
                <c:pt idx="340">
                  <c:v>620</c:v>
                </c:pt>
                <c:pt idx="341">
                  <c:v>620.5</c:v>
                </c:pt>
                <c:pt idx="342">
                  <c:v>621</c:v>
                </c:pt>
                <c:pt idx="343">
                  <c:v>621.5</c:v>
                </c:pt>
                <c:pt idx="344">
                  <c:v>622</c:v>
                </c:pt>
                <c:pt idx="345">
                  <c:v>622.5</c:v>
                </c:pt>
                <c:pt idx="346">
                  <c:v>623</c:v>
                </c:pt>
                <c:pt idx="347">
                  <c:v>623.5</c:v>
                </c:pt>
                <c:pt idx="348">
                  <c:v>624</c:v>
                </c:pt>
                <c:pt idx="349">
                  <c:v>624.5</c:v>
                </c:pt>
                <c:pt idx="350">
                  <c:v>625</c:v>
                </c:pt>
                <c:pt idx="351">
                  <c:v>625.5</c:v>
                </c:pt>
                <c:pt idx="352">
                  <c:v>626</c:v>
                </c:pt>
                <c:pt idx="353">
                  <c:v>626.5</c:v>
                </c:pt>
                <c:pt idx="354">
                  <c:v>627</c:v>
                </c:pt>
                <c:pt idx="355">
                  <c:v>627.5</c:v>
                </c:pt>
                <c:pt idx="356">
                  <c:v>628</c:v>
                </c:pt>
                <c:pt idx="357">
                  <c:v>628.5</c:v>
                </c:pt>
                <c:pt idx="358">
                  <c:v>629</c:v>
                </c:pt>
                <c:pt idx="359">
                  <c:v>629.5</c:v>
                </c:pt>
                <c:pt idx="360">
                  <c:v>630</c:v>
                </c:pt>
                <c:pt idx="361">
                  <c:v>630.5</c:v>
                </c:pt>
                <c:pt idx="362">
                  <c:v>631</c:v>
                </c:pt>
                <c:pt idx="363">
                  <c:v>631.5</c:v>
                </c:pt>
                <c:pt idx="364">
                  <c:v>632</c:v>
                </c:pt>
                <c:pt idx="365">
                  <c:v>632.5</c:v>
                </c:pt>
                <c:pt idx="366">
                  <c:v>633</c:v>
                </c:pt>
                <c:pt idx="367">
                  <c:v>633.5</c:v>
                </c:pt>
                <c:pt idx="368">
                  <c:v>634</c:v>
                </c:pt>
                <c:pt idx="369">
                  <c:v>634.5</c:v>
                </c:pt>
                <c:pt idx="370">
                  <c:v>635</c:v>
                </c:pt>
                <c:pt idx="371">
                  <c:v>635.5</c:v>
                </c:pt>
                <c:pt idx="372">
                  <c:v>636</c:v>
                </c:pt>
                <c:pt idx="373">
                  <c:v>636.5</c:v>
                </c:pt>
                <c:pt idx="374">
                  <c:v>637</c:v>
                </c:pt>
                <c:pt idx="375">
                  <c:v>637.5</c:v>
                </c:pt>
                <c:pt idx="376">
                  <c:v>638</c:v>
                </c:pt>
                <c:pt idx="377">
                  <c:v>638.5</c:v>
                </c:pt>
                <c:pt idx="378">
                  <c:v>639</c:v>
                </c:pt>
                <c:pt idx="379">
                  <c:v>639.5</c:v>
                </c:pt>
                <c:pt idx="380">
                  <c:v>640</c:v>
                </c:pt>
                <c:pt idx="381">
                  <c:v>640.5</c:v>
                </c:pt>
                <c:pt idx="382">
                  <c:v>641</c:v>
                </c:pt>
                <c:pt idx="383">
                  <c:v>641.5</c:v>
                </c:pt>
                <c:pt idx="384">
                  <c:v>642</c:v>
                </c:pt>
                <c:pt idx="385">
                  <c:v>642.5</c:v>
                </c:pt>
                <c:pt idx="386">
                  <c:v>643</c:v>
                </c:pt>
                <c:pt idx="387">
                  <c:v>643.5</c:v>
                </c:pt>
                <c:pt idx="388">
                  <c:v>644</c:v>
                </c:pt>
                <c:pt idx="389">
                  <c:v>644.5</c:v>
                </c:pt>
                <c:pt idx="390">
                  <c:v>645</c:v>
                </c:pt>
                <c:pt idx="391">
                  <c:v>645.5</c:v>
                </c:pt>
                <c:pt idx="392">
                  <c:v>646</c:v>
                </c:pt>
                <c:pt idx="393">
                  <c:v>646.5</c:v>
                </c:pt>
                <c:pt idx="394">
                  <c:v>647</c:v>
                </c:pt>
                <c:pt idx="395">
                  <c:v>647.5</c:v>
                </c:pt>
                <c:pt idx="396">
                  <c:v>648</c:v>
                </c:pt>
                <c:pt idx="397">
                  <c:v>648.5</c:v>
                </c:pt>
                <c:pt idx="398">
                  <c:v>649</c:v>
                </c:pt>
                <c:pt idx="399">
                  <c:v>649.5</c:v>
                </c:pt>
                <c:pt idx="400">
                  <c:v>650</c:v>
                </c:pt>
              </c:numCache>
            </c:numRef>
          </c:xVal>
          <c:yVal>
            <c:numRef>
              <c:f>'Arabinose_0,1%'!$D$3:$D$403</c:f>
              <c:numCache>
                <c:formatCode>General</c:formatCode>
                <c:ptCount val="401"/>
                <c:pt idx="0">
                  <c:v>0.12520000000000001</c:v>
                </c:pt>
                <c:pt idx="1">
                  <c:v>0.125</c:v>
                </c:pt>
                <c:pt idx="2">
                  <c:v>0.12540000000000001</c:v>
                </c:pt>
                <c:pt idx="3">
                  <c:v>0.1258</c:v>
                </c:pt>
                <c:pt idx="4">
                  <c:v>0.12609999999999999</c:v>
                </c:pt>
                <c:pt idx="5">
                  <c:v>0.12659999999999999</c:v>
                </c:pt>
                <c:pt idx="6">
                  <c:v>0.12690000000000001</c:v>
                </c:pt>
                <c:pt idx="7">
                  <c:v>0.12720000000000001</c:v>
                </c:pt>
                <c:pt idx="8">
                  <c:v>0.12770000000000001</c:v>
                </c:pt>
                <c:pt idx="9">
                  <c:v>0.12859999999999999</c:v>
                </c:pt>
                <c:pt idx="10">
                  <c:v>0.12909999999999999</c:v>
                </c:pt>
                <c:pt idx="11">
                  <c:v>0.1298</c:v>
                </c:pt>
                <c:pt idx="12">
                  <c:v>0.13039999999999999</c:v>
                </c:pt>
                <c:pt idx="13">
                  <c:v>0.13109999999999999</c:v>
                </c:pt>
                <c:pt idx="14">
                  <c:v>0.13200000000000001</c:v>
                </c:pt>
                <c:pt idx="15">
                  <c:v>0.1328</c:v>
                </c:pt>
                <c:pt idx="16">
                  <c:v>0.13370000000000001</c:v>
                </c:pt>
                <c:pt idx="17">
                  <c:v>0.1346</c:v>
                </c:pt>
                <c:pt idx="18">
                  <c:v>0.1356</c:v>
                </c:pt>
                <c:pt idx="19">
                  <c:v>0.13669999999999999</c:v>
                </c:pt>
                <c:pt idx="20">
                  <c:v>0.1376</c:v>
                </c:pt>
                <c:pt idx="21">
                  <c:v>0.1386</c:v>
                </c:pt>
                <c:pt idx="22">
                  <c:v>0.1399</c:v>
                </c:pt>
                <c:pt idx="23">
                  <c:v>0.14099999999999999</c:v>
                </c:pt>
                <c:pt idx="24">
                  <c:v>0.1421</c:v>
                </c:pt>
                <c:pt idx="25">
                  <c:v>0.14369999999999999</c:v>
                </c:pt>
                <c:pt idx="26">
                  <c:v>0.14499999999999999</c:v>
                </c:pt>
                <c:pt idx="27">
                  <c:v>0.1462</c:v>
                </c:pt>
                <c:pt idx="28">
                  <c:v>0.14760000000000001</c:v>
                </c:pt>
                <c:pt idx="29">
                  <c:v>0.14899999999999999</c:v>
                </c:pt>
                <c:pt idx="30">
                  <c:v>0.15049999999999999</c:v>
                </c:pt>
                <c:pt idx="31">
                  <c:v>0.15190000000000001</c:v>
                </c:pt>
                <c:pt idx="32">
                  <c:v>0.15390000000000001</c:v>
                </c:pt>
                <c:pt idx="33">
                  <c:v>0.15540000000000001</c:v>
                </c:pt>
                <c:pt idx="34">
                  <c:v>0.15740000000000001</c:v>
                </c:pt>
                <c:pt idx="35">
                  <c:v>0.15920000000000001</c:v>
                </c:pt>
                <c:pt idx="36">
                  <c:v>0.16120000000000001</c:v>
                </c:pt>
                <c:pt idx="37">
                  <c:v>0.16289999999999999</c:v>
                </c:pt>
                <c:pt idx="38">
                  <c:v>0.16520000000000001</c:v>
                </c:pt>
                <c:pt idx="39">
                  <c:v>0.1671</c:v>
                </c:pt>
                <c:pt idx="40">
                  <c:v>0.1694</c:v>
                </c:pt>
                <c:pt idx="41">
                  <c:v>0.1719</c:v>
                </c:pt>
                <c:pt idx="42">
                  <c:v>0.17449999999999999</c:v>
                </c:pt>
                <c:pt idx="43">
                  <c:v>0.17649999999999999</c:v>
                </c:pt>
                <c:pt idx="44">
                  <c:v>0.17910000000000001</c:v>
                </c:pt>
                <c:pt idx="45">
                  <c:v>0.18149999999999999</c:v>
                </c:pt>
                <c:pt idx="46">
                  <c:v>0.184</c:v>
                </c:pt>
                <c:pt idx="47">
                  <c:v>0.18659999999999999</c:v>
                </c:pt>
                <c:pt idx="48">
                  <c:v>0.18909999999999999</c:v>
                </c:pt>
                <c:pt idx="49">
                  <c:v>0.19159999999999999</c:v>
                </c:pt>
                <c:pt idx="50">
                  <c:v>0.19439999999999999</c:v>
                </c:pt>
                <c:pt idx="51">
                  <c:v>0.19700000000000001</c:v>
                </c:pt>
                <c:pt idx="52">
                  <c:v>0.19980000000000001</c:v>
                </c:pt>
                <c:pt idx="53">
                  <c:v>0.2026</c:v>
                </c:pt>
                <c:pt idx="54">
                  <c:v>0.20549999999999999</c:v>
                </c:pt>
                <c:pt idx="55">
                  <c:v>0.2082</c:v>
                </c:pt>
                <c:pt idx="56">
                  <c:v>0.21110000000000001</c:v>
                </c:pt>
                <c:pt idx="57">
                  <c:v>0.21390000000000001</c:v>
                </c:pt>
                <c:pt idx="58">
                  <c:v>0.21679999999999999</c:v>
                </c:pt>
                <c:pt idx="59">
                  <c:v>0.2198</c:v>
                </c:pt>
                <c:pt idx="60">
                  <c:v>0.22270000000000001</c:v>
                </c:pt>
                <c:pt idx="61">
                  <c:v>0.22550000000000001</c:v>
                </c:pt>
                <c:pt idx="62">
                  <c:v>0.22850000000000001</c:v>
                </c:pt>
                <c:pt idx="63">
                  <c:v>0.23150000000000001</c:v>
                </c:pt>
                <c:pt idx="64">
                  <c:v>0.2344</c:v>
                </c:pt>
                <c:pt idx="65">
                  <c:v>0.2374</c:v>
                </c:pt>
                <c:pt idx="66">
                  <c:v>0.24049999999999999</c:v>
                </c:pt>
                <c:pt idx="67">
                  <c:v>0.24340000000000001</c:v>
                </c:pt>
                <c:pt idx="68">
                  <c:v>0.24629999999999999</c:v>
                </c:pt>
                <c:pt idx="69">
                  <c:v>0.2492</c:v>
                </c:pt>
                <c:pt idx="70">
                  <c:v>0.25209999999999999</c:v>
                </c:pt>
                <c:pt idx="71">
                  <c:v>0.255</c:v>
                </c:pt>
                <c:pt idx="72">
                  <c:v>0.2576</c:v>
                </c:pt>
                <c:pt idx="73">
                  <c:v>0.26069999999999999</c:v>
                </c:pt>
                <c:pt idx="74">
                  <c:v>0.26350000000000001</c:v>
                </c:pt>
                <c:pt idx="75">
                  <c:v>0.2661</c:v>
                </c:pt>
                <c:pt idx="76">
                  <c:v>0.26869999999999999</c:v>
                </c:pt>
                <c:pt idx="77">
                  <c:v>0.27150000000000002</c:v>
                </c:pt>
                <c:pt idx="78">
                  <c:v>0.27400000000000002</c:v>
                </c:pt>
                <c:pt idx="79">
                  <c:v>0.27660000000000001</c:v>
                </c:pt>
                <c:pt idx="80">
                  <c:v>0.27910000000000001</c:v>
                </c:pt>
                <c:pt idx="81">
                  <c:v>0.28170000000000001</c:v>
                </c:pt>
                <c:pt idx="82">
                  <c:v>0.28410000000000002</c:v>
                </c:pt>
                <c:pt idx="83">
                  <c:v>0.28649999999999998</c:v>
                </c:pt>
                <c:pt idx="84">
                  <c:v>0.2888</c:v>
                </c:pt>
                <c:pt idx="85">
                  <c:v>0.29110000000000003</c:v>
                </c:pt>
                <c:pt idx="86">
                  <c:v>0.29330000000000001</c:v>
                </c:pt>
                <c:pt idx="87">
                  <c:v>0.29570000000000002</c:v>
                </c:pt>
                <c:pt idx="88">
                  <c:v>0.29799999999999999</c:v>
                </c:pt>
                <c:pt idx="89">
                  <c:v>0.30020000000000002</c:v>
                </c:pt>
                <c:pt idx="90">
                  <c:v>0.30220000000000002</c:v>
                </c:pt>
                <c:pt idx="91">
                  <c:v>0.3044</c:v>
                </c:pt>
                <c:pt idx="92">
                  <c:v>0.30649999999999999</c:v>
                </c:pt>
                <c:pt idx="93">
                  <c:v>0.3085</c:v>
                </c:pt>
                <c:pt idx="94">
                  <c:v>0.31040000000000001</c:v>
                </c:pt>
                <c:pt idx="95">
                  <c:v>0.31240000000000001</c:v>
                </c:pt>
                <c:pt idx="96">
                  <c:v>0.31409999999999999</c:v>
                </c:pt>
                <c:pt idx="97">
                  <c:v>0.316</c:v>
                </c:pt>
                <c:pt idx="98">
                  <c:v>0.31780000000000003</c:v>
                </c:pt>
                <c:pt idx="99">
                  <c:v>0.31940000000000002</c:v>
                </c:pt>
                <c:pt idx="100">
                  <c:v>0.32100000000000001</c:v>
                </c:pt>
                <c:pt idx="101">
                  <c:v>0.32250000000000001</c:v>
                </c:pt>
                <c:pt idx="102">
                  <c:v>0.32379999999999998</c:v>
                </c:pt>
                <c:pt idx="103">
                  <c:v>0.32500000000000001</c:v>
                </c:pt>
                <c:pt idx="104">
                  <c:v>0.32619999999999999</c:v>
                </c:pt>
                <c:pt idx="105">
                  <c:v>0.3271</c:v>
                </c:pt>
                <c:pt idx="106">
                  <c:v>0.32819999999999999</c:v>
                </c:pt>
                <c:pt idx="107">
                  <c:v>0.32890000000000003</c:v>
                </c:pt>
                <c:pt idx="108">
                  <c:v>0.32940000000000003</c:v>
                </c:pt>
                <c:pt idx="109">
                  <c:v>0.3296</c:v>
                </c:pt>
                <c:pt idx="110">
                  <c:v>0.32979999999999998</c:v>
                </c:pt>
                <c:pt idx="111">
                  <c:v>0.32979999999999998</c:v>
                </c:pt>
                <c:pt idx="112">
                  <c:v>0.3296</c:v>
                </c:pt>
                <c:pt idx="113">
                  <c:v>0.32919999999999999</c:v>
                </c:pt>
                <c:pt idx="114">
                  <c:v>0.32850000000000001</c:v>
                </c:pt>
                <c:pt idx="115">
                  <c:v>0.3276</c:v>
                </c:pt>
                <c:pt idx="116">
                  <c:v>0.3266</c:v>
                </c:pt>
                <c:pt idx="117">
                  <c:v>0.3251</c:v>
                </c:pt>
                <c:pt idx="118">
                  <c:v>0.32350000000000001</c:v>
                </c:pt>
                <c:pt idx="119">
                  <c:v>0.32150000000000001</c:v>
                </c:pt>
                <c:pt idx="120">
                  <c:v>0.31929999999999997</c:v>
                </c:pt>
                <c:pt idx="121">
                  <c:v>0.31680000000000003</c:v>
                </c:pt>
                <c:pt idx="122">
                  <c:v>0.314</c:v>
                </c:pt>
                <c:pt idx="123">
                  <c:v>0.311</c:v>
                </c:pt>
                <c:pt idx="124">
                  <c:v>0.30780000000000002</c:v>
                </c:pt>
                <c:pt idx="125">
                  <c:v>0.30420000000000003</c:v>
                </c:pt>
                <c:pt idx="126">
                  <c:v>0.3004</c:v>
                </c:pt>
                <c:pt idx="127">
                  <c:v>0.29630000000000001</c:v>
                </c:pt>
                <c:pt idx="128">
                  <c:v>0.29199999999999998</c:v>
                </c:pt>
                <c:pt idx="129">
                  <c:v>0.28749999999999998</c:v>
                </c:pt>
                <c:pt idx="130">
                  <c:v>0.28260000000000002</c:v>
                </c:pt>
                <c:pt idx="131">
                  <c:v>0.2777</c:v>
                </c:pt>
                <c:pt idx="132">
                  <c:v>0.27260000000000001</c:v>
                </c:pt>
                <c:pt idx="133">
                  <c:v>0.2671</c:v>
                </c:pt>
                <c:pt idx="134">
                  <c:v>0.2616</c:v>
                </c:pt>
                <c:pt idx="135">
                  <c:v>0.25600000000000001</c:v>
                </c:pt>
                <c:pt idx="136">
                  <c:v>0.25009999999999999</c:v>
                </c:pt>
                <c:pt idx="137">
                  <c:v>0.24429999999999999</c:v>
                </c:pt>
                <c:pt idx="138">
                  <c:v>0.23830000000000001</c:v>
                </c:pt>
                <c:pt idx="139">
                  <c:v>0.23230000000000001</c:v>
                </c:pt>
                <c:pt idx="140">
                  <c:v>0.2261</c:v>
                </c:pt>
                <c:pt idx="141">
                  <c:v>0.22</c:v>
                </c:pt>
                <c:pt idx="142">
                  <c:v>0.2137</c:v>
                </c:pt>
                <c:pt idx="143">
                  <c:v>0.20760000000000001</c:v>
                </c:pt>
                <c:pt idx="144">
                  <c:v>0.20130000000000001</c:v>
                </c:pt>
                <c:pt idx="145">
                  <c:v>0.19500000000000001</c:v>
                </c:pt>
                <c:pt idx="146">
                  <c:v>0.18870000000000001</c:v>
                </c:pt>
                <c:pt idx="147">
                  <c:v>0.18260000000000001</c:v>
                </c:pt>
                <c:pt idx="148">
                  <c:v>0.1764</c:v>
                </c:pt>
                <c:pt idx="149">
                  <c:v>0.1704</c:v>
                </c:pt>
                <c:pt idx="150">
                  <c:v>0.16439999999999999</c:v>
                </c:pt>
                <c:pt idx="151">
                  <c:v>0.1585</c:v>
                </c:pt>
                <c:pt idx="152">
                  <c:v>0.15279999999999999</c:v>
                </c:pt>
                <c:pt idx="153">
                  <c:v>0.14710000000000001</c:v>
                </c:pt>
                <c:pt idx="154">
                  <c:v>0.14149999999999999</c:v>
                </c:pt>
                <c:pt idx="155">
                  <c:v>0.13619999999999999</c:v>
                </c:pt>
                <c:pt idx="156">
                  <c:v>0.13089999999999999</c:v>
                </c:pt>
                <c:pt idx="157">
                  <c:v>0.12570000000000001</c:v>
                </c:pt>
                <c:pt idx="158">
                  <c:v>0.1208</c:v>
                </c:pt>
                <c:pt idx="159">
                  <c:v>0.11609999999999999</c:v>
                </c:pt>
                <c:pt idx="160">
                  <c:v>0.1114</c:v>
                </c:pt>
                <c:pt idx="161">
                  <c:v>0.1069</c:v>
                </c:pt>
                <c:pt idx="162">
                  <c:v>0.1026</c:v>
                </c:pt>
                <c:pt idx="163">
                  <c:v>9.8400000000000001E-2</c:v>
                </c:pt>
                <c:pt idx="164">
                  <c:v>9.4399999999999998E-2</c:v>
                </c:pt>
                <c:pt idx="165">
                  <c:v>9.06E-2</c:v>
                </c:pt>
                <c:pt idx="166">
                  <c:v>8.6900000000000005E-2</c:v>
                </c:pt>
                <c:pt idx="167">
                  <c:v>8.3400000000000002E-2</c:v>
                </c:pt>
                <c:pt idx="168">
                  <c:v>0.08</c:v>
                </c:pt>
                <c:pt idx="169">
                  <c:v>7.6799999999999993E-2</c:v>
                </c:pt>
                <c:pt idx="170">
                  <c:v>7.3700000000000002E-2</c:v>
                </c:pt>
                <c:pt idx="171">
                  <c:v>7.0800000000000002E-2</c:v>
                </c:pt>
                <c:pt idx="172">
                  <c:v>6.7900000000000002E-2</c:v>
                </c:pt>
                <c:pt idx="173">
                  <c:v>6.5100000000000005E-2</c:v>
                </c:pt>
                <c:pt idx="174">
                  <c:v>6.2399999999999997E-2</c:v>
                </c:pt>
                <c:pt idx="175">
                  <c:v>5.9900000000000002E-2</c:v>
                </c:pt>
                <c:pt idx="176">
                  <c:v>5.7700000000000001E-2</c:v>
                </c:pt>
                <c:pt idx="177">
                  <c:v>5.5300000000000002E-2</c:v>
                </c:pt>
                <c:pt idx="178">
                  <c:v>5.2999999999999999E-2</c:v>
                </c:pt>
                <c:pt idx="179">
                  <c:v>5.11E-2</c:v>
                </c:pt>
                <c:pt idx="180">
                  <c:v>4.9000000000000002E-2</c:v>
                </c:pt>
                <c:pt idx="181">
                  <c:v>4.7199999999999999E-2</c:v>
                </c:pt>
                <c:pt idx="182">
                  <c:v>4.5400000000000003E-2</c:v>
                </c:pt>
                <c:pt idx="183">
                  <c:v>4.3700000000000003E-2</c:v>
                </c:pt>
                <c:pt idx="184">
                  <c:v>4.2099999999999999E-2</c:v>
                </c:pt>
                <c:pt idx="185">
                  <c:v>4.0399999999999998E-2</c:v>
                </c:pt>
                <c:pt idx="186">
                  <c:v>3.9E-2</c:v>
                </c:pt>
                <c:pt idx="187">
                  <c:v>3.7600000000000001E-2</c:v>
                </c:pt>
                <c:pt idx="188">
                  <c:v>3.6299999999999999E-2</c:v>
                </c:pt>
                <c:pt idx="189">
                  <c:v>3.5000000000000003E-2</c:v>
                </c:pt>
                <c:pt idx="190">
                  <c:v>3.3799999999999997E-2</c:v>
                </c:pt>
                <c:pt idx="191">
                  <c:v>3.2599999999999997E-2</c:v>
                </c:pt>
                <c:pt idx="192">
                  <c:v>3.15E-2</c:v>
                </c:pt>
                <c:pt idx="193">
                  <c:v>3.0499999999999999E-2</c:v>
                </c:pt>
                <c:pt idx="194">
                  <c:v>2.9600000000000001E-2</c:v>
                </c:pt>
                <c:pt idx="195">
                  <c:v>2.87E-2</c:v>
                </c:pt>
                <c:pt idx="196">
                  <c:v>2.7799999999999998E-2</c:v>
                </c:pt>
                <c:pt idx="197">
                  <c:v>2.7E-2</c:v>
                </c:pt>
                <c:pt idx="198">
                  <c:v>2.6200000000000001E-2</c:v>
                </c:pt>
                <c:pt idx="199">
                  <c:v>2.53E-2</c:v>
                </c:pt>
                <c:pt idx="200">
                  <c:v>2.46E-2</c:v>
                </c:pt>
                <c:pt idx="201">
                  <c:v>2.3900000000000001E-2</c:v>
                </c:pt>
                <c:pt idx="202">
                  <c:v>2.3199999999999998E-2</c:v>
                </c:pt>
                <c:pt idx="203">
                  <c:v>2.2599999999999999E-2</c:v>
                </c:pt>
                <c:pt idx="204">
                  <c:v>2.1999999999999999E-2</c:v>
                </c:pt>
                <c:pt idx="205">
                  <c:v>2.1399999999999999E-2</c:v>
                </c:pt>
                <c:pt idx="206">
                  <c:v>2.0799999999999999E-2</c:v>
                </c:pt>
                <c:pt idx="207">
                  <c:v>2.0299999999999999E-2</c:v>
                </c:pt>
                <c:pt idx="208">
                  <c:v>1.9800000000000002E-2</c:v>
                </c:pt>
                <c:pt idx="209">
                  <c:v>1.9400000000000001E-2</c:v>
                </c:pt>
                <c:pt idx="210">
                  <c:v>1.89E-2</c:v>
                </c:pt>
                <c:pt idx="211">
                  <c:v>1.84E-2</c:v>
                </c:pt>
                <c:pt idx="212">
                  <c:v>1.7999999999999999E-2</c:v>
                </c:pt>
                <c:pt idx="213">
                  <c:v>1.7500000000000002E-2</c:v>
                </c:pt>
                <c:pt idx="214">
                  <c:v>1.72E-2</c:v>
                </c:pt>
                <c:pt idx="215">
                  <c:v>1.6799999999999999E-2</c:v>
                </c:pt>
                <c:pt idx="216">
                  <c:v>1.6400000000000001E-2</c:v>
                </c:pt>
                <c:pt idx="217">
                  <c:v>1.6199999999999999E-2</c:v>
                </c:pt>
                <c:pt idx="218">
                  <c:v>1.5900000000000001E-2</c:v>
                </c:pt>
                <c:pt idx="219">
                  <c:v>1.55E-2</c:v>
                </c:pt>
                <c:pt idx="220">
                  <c:v>1.52E-2</c:v>
                </c:pt>
                <c:pt idx="221">
                  <c:v>1.49E-2</c:v>
                </c:pt>
                <c:pt idx="222">
                  <c:v>1.46E-2</c:v>
                </c:pt>
                <c:pt idx="223">
                  <c:v>1.44E-2</c:v>
                </c:pt>
                <c:pt idx="224">
                  <c:v>1.41E-2</c:v>
                </c:pt>
                <c:pt idx="225">
                  <c:v>1.3899999999999999E-2</c:v>
                </c:pt>
                <c:pt idx="226">
                  <c:v>1.35E-2</c:v>
                </c:pt>
                <c:pt idx="227">
                  <c:v>1.34E-2</c:v>
                </c:pt>
                <c:pt idx="228">
                  <c:v>1.3100000000000001E-2</c:v>
                </c:pt>
                <c:pt idx="229">
                  <c:v>1.29E-2</c:v>
                </c:pt>
                <c:pt idx="230">
                  <c:v>1.2699999999999999E-2</c:v>
                </c:pt>
                <c:pt idx="231">
                  <c:v>1.26E-2</c:v>
                </c:pt>
                <c:pt idx="232">
                  <c:v>1.23E-2</c:v>
                </c:pt>
                <c:pt idx="233">
                  <c:v>1.21E-2</c:v>
                </c:pt>
                <c:pt idx="234">
                  <c:v>1.2E-2</c:v>
                </c:pt>
                <c:pt idx="235">
                  <c:v>1.18E-2</c:v>
                </c:pt>
                <c:pt idx="236">
                  <c:v>1.1599999999999999E-2</c:v>
                </c:pt>
                <c:pt idx="237">
                  <c:v>1.14E-2</c:v>
                </c:pt>
                <c:pt idx="238">
                  <c:v>1.1299999999999999E-2</c:v>
                </c:pt>
                <c:pt idx="239">
                  <c:v>1.11E-2</c:v>
                </c:pt>
                <c:pt idx="240">
                  <c:v>1.0999999999999999E-2</c:v>
                </c:pt>
                <c:pt idx="241">
                  <c:v>1.0699999999999999E-2</c:v>
                </c:pt>
                <c:pt idx="242">
                  <c:v>1.0699999999999999E-2</c:v>
                </c:pt>
                <c:pt idx="243">
                  <c:v>1.0500000000000001E-2</c:v>
                </c:pt>
                <c:pt idx="244">
                  <c:v>1.0500000000000001E-2</c:v>
                </c:pt>
                <c:pt idx="245">
                  <c:v>1.03E-2</c:v>
                </c:pt>
                <c:pt idx="246">
                  <c:v>1.0200000000000001E-2</c:v>
                </c:pt>
                <c:pt idx="247">
                  <c:v>1.01E-2</c:v>
                </c:pt>
                <c:pt idx="248">
                  <c:v>9.9000000000000008E-3</c:v>
                </c:pt>
                <c:pt idx="249">
                  <c:v>9.7999999999999997E-3</c:v>
                </c:pt>
                <c:pt idx="250">
                  <c:v>9.7999999999999997E-3</c:v>
                </c:pt>
                <c:pt idx="251">
                  <c:v>9.7000000000000003E-3</c:v>
                </c:pt>
                <c:pt idx="252">
                  <c:v>9.5999999999999992E-3</c:v>
                </c:pt>
                <c:pt idx="253">
                  <c:v>9.4999999999999998E-3</c:v>
                </c:pt>
                <c:pt idx="254">
                  <c:v>9.4000000000000004E-3</c:v>
                </c:pt>
                <c:pt idx="255">
                  <c:v>9.2999999999999992E-3</c:v>
                </c:pt>
                <c:pt idx="256">
                  <c:v>9.2999999999999992E-3</c:v>
                </c:pt>
                <c:pt idx="257">
                  <c:v>9.1999999999999998E-3</c:v>
                </c:pt>
                <c:pt idx="258">
                  <c:v>8.9999999999999993E-3</c:v>
                </c:pt>
                <c:pt idx="259">
                  <c:v>8.8999999999999999E-3</c:v>
                </c:pt>
                <c:pt idx="260">
                  <c:v>8.8000000000000005E-3</c:v>
                </c:pt>
                <c:pt idx="261">
                  <c:v>8.6999999999999994E-3</c:v>
                </c:pt>
                <c:pt idx="262">
                  <c:v>8.6999999999999994E-3</c:v>
                </c:pt>
                <c:pt idx="263">
                  <c:v>8.6E-3</c:v>
                </c:pt>
                <c:pt idx="264">
                  <c:v>8.6E-3</c:v>
                </c:pt>
                <c:pt idx="265">
                  <c:v>8.5000000000000006E-3</c:v>
                </c:pt>
                <c:pt idx="266">
                  <c:v>8.3999999999999995E-3</c:v>
                </c:pt>
                <c:pt idx="267">
                  <c:v>8.3000000000000001E-3</c:v>
                </c:pt>
                <c:pt idx="268">
                  <c:v>8.2000000000000007E-3</c:v>
                </c:pt>
                <c:pt idx="269">
                  <c:v>8.2000000000000007E-3</c:v>
                </c:pt>
                <c:pt idx="270">
                  <c:v>8.0999999999999996E-3</c:v>
                </c:pt>
                <c:pt idx="271">
                  <c:v>8.0000000000000002E-3</c:v>
                </c:pt>
                <c:pt idx="272">
                  <c:v>8.0000000000000002E-3</c:v>
                </c:pt>
                <c:pt idx="273">
                  <c:v>8.0000000000000002E-3</c:v>
                </c:pt>
                <c:pt idx="274">
                  <c:v>7.9000000000000008E-3</c:v>
                </c:pt>
                <c:pt idx="275">
                  <c:v>7.9000000000000008E-3</c:v>
                </c:pt>
                <c:pt idx="276">
                  <c:v>7.7999999999999996E-3</c:v>
                </c:pt>
                <c:pt idx="277">
                  <c:v>7.7000000000000002E-3</c:v>
                </c:pt>
                <c:pt idx="278">
                  <c:v>7.7000000000000002E-3</c:v>
                </c:pt>
                <c:pt idx="279">
                  <c:v>7.6E-3</c:v>
                </c:pt>
                <c:pt idx="280">
                  <c:v>7.6E-3</c:v>
                </c:pt>
                <c:pt idx="281">
                  <c:v>7.4999999999999997E-3</c:v>
                </c:pt>
                <c:pt idx="282">
                  <c:v>7.4999999999999997E-3</c:v>
                </c:pt>
                <c:pt idx="283">
                  <c:v>7.4000000000000003E-3</c:v>
                </c:pt>
                <c:pt idx="284">
                  <c:v>7.4000000000000003E-3</c:v>
                </c:pt>
                <c:pt idx="285">
                  <c:v>7.1999999999999998E-3</c:v>
                </c:pt>
                <c:pt idx="286">
                  <c:v>7.3000000000000001E-3</c:v>
                </c:pt>
                <c:pt idx="287">
                  <c:v>7.1999999999999998E-3</c:v>
                </c:pt>
                <c:pt idx="288">
                  <c:v>7.1999999999999998E-3</c:v>
                </c:pt>
                <c:pt idx="289">
                  <c:v>7.1000000000000004E-3</c:v>
                </c:pt>
                <c:pt idx="290">
                  <c:v>7.1000000000000004E-3</c:v>
                </c:pt>
                <c:pt idx="291">
                  <c:v>7.0000000000000001E-3</c:v>
                </c:pt>
                <c:pt idx="292">
                  <c:v>7.0000000000000001E-3</c:v>
                </c:pt>
                <c:pt idx="293">
                  <c:v>6.8999999999999999E-3</c:v>
                </c:pt>
                <c:pt idx="294">
                  <c:v>6.8999999999999999E-3</c:v>
                </c:pt>
                <c:pt idx="295">
                  <c:v>6.8999999999999999E-3</c:v>
                </c:pt>
                <c:pt idx="296">
                  <c:v>6.7999999999999996E-3</c:v>
                </c:pt>
                <c:pt idx="297">
                  <c:v>6.7000000000000002E-3</c:v>
                </c:pt>
                <c:pt idx="298">
                  <c:v>6.7000000000000002E-3</c:v>
                </c:pt>
                <c:pt idx="299">
                  <c:v>6.7999999999999996E-3</c:v>
                </c:pt>
                <c:pt idx="300">
                  <c:v>6.7000000000000002E-3</c:v>
                </c:pt>
                <c:pt idx="301">
                  <c:v>6.6E-3</c:v>
                </c:pt>
                <c:pt idx="302">
                  <c:v>6.6E-3</c:v>
                </c:pt>
                <c:pt idx="303">
                  <c:v>6.4999999999999997E-3</c:v>
                </c:pt>
                <c:pt idx="304">
                  <c:v>6.4999999999999997E-3</c:v>
                </c:pt>
                <c:pt idx="305">
                  <c:v>6.4999999999999997E-3</c:v>
                </c:pt>
                <c:pt idx="306">
                  <c:v>6.4999999999999997E-3</c:v>
                </c:pt>
                <c:pt idx="307">
                  <c:v>6.4000000000000003E-3</c:v>
                </c:pt>
                <c:pt idx="308">
                  <c:v>6.4999999999999997E-3</c:v>
                </c:pt>
                <c:pt idx="309">
                  <c:v>6.3E-3</c:v>
                </c:pt>
                <c:pt idx="310">
                  <c:v>6.4000000000000003E-3</c:v>
                </c:pt>
                <c:pt idx="311">
                  <c:v>6.4000000000000003E-3</c:v>
                </c:pt>
                <c:pt idx="312">
                  <c:v>6.3E-3</c:v>
                </c:pt>
                <c:pt idx="313">
                  <c:v>6.1999999999999998E-3</c:v>
                </c:pt>
                <c:pt idx="314">
                  <c:v>6.3E-3</c:v>
                </c:pt>
                <c:pt idx="315">
                  <c:v>6.1999999999999998E-3</c:v>
                </c:pt>
                <c:pt idx="316">
                  <c:v>6.1999999999999998E-3</c:v>
                </c:pt>
                <c:pt idx="317">
                  <c:v>6.1000000000000004E-3</c:v>
                </c:pt>
                <c:pt idx="318">
                  <c:v>6.1999999999999998E-3</c:v>
                </c:pt>
                <c:pt idx="319">
                  <c:v>6.1000000000000004E-3</c:v>
                </c:pt>
                <c:pt idx="320">
                  <c:v>6.1000000000000004E-3</c:v>
                </c:pt>
                <c:pt idx="321">
                  <c:v>6.0000000000000001E-3</c:v>
                </c:pt>
                <c:pt idx="322">
                  <c:v>6.1000000000000004E-3</c:v>
                </c:pt>
                <c:pt idx="323">
                  <c:v>6.1000000000000004E-3</c:v>
                </c:pt>
                <c:pt idx="324">
                  <c:v>6.0000000000000001E-3</c:v>
                </c:pt>
                <c:pt idx="325">
                  <c:v>6.0000000000000001E-3</c:v>
                </c:pt>
                <c:pt idx="326">
                  <c:v>5.8999999999999999E-3</c:v>
                </c:pt>
                <c:pt idx="327">
                  <c:v>6.0000000000000001E-3</c:v>
                </c:pt>
                <c:pt idx="328">
                  <c:v>5.8999999999999999E-3</c:v>
                </c:pt>
                <c:pt idx="329">
                  <c:v>5.8999999999999999E-3</c:v>
                </c:pt>
                <c:pt idx="330">
                  <c:v>5.8999999999999999E-3</c:v>
                </c:pt>
                <c:pt idx="331">
                  <c:v>5.8999999999999999E-3</c:v>
                </c:pt>
                <c:pt idx="332">
                  <c:v>5.7999999999999996E-3</c:v>
                </c:pt>
                <c:pt idx="333">
                  <c:v>5.7999999999999996E-3</c:v>
                </c:pt>
                <c:pt idx="334">
                  <c:v>5.7999999999999996E-3</c:v>
                </c:pt>
                <c:pt idx="335">
                  <c:v>5.7999999999999996E-3</c:v>
                </c:pt>
                <c:pt idx="336">
                  <c:v>5.7000000000000002E-3</c:v>
                </c:pt>
                <c:pt idx="337">
                  <c:v>5.7999999999999996E-3</c:v>
                </c:pt>
                <c:pt idx="338">
                  <c:v>5.7000000000000002E-3</c:v>
                </c:pt>
                <c:pt idx="339">
                  <c:v>5.7000000000000002E-3</c:v>
                </c:pt>
                <c:pt idx="340">
                  <c:v>5.7000000000000002E-3</c:v>
                </c:pt>
                <c:pt idx="341">
                  <c:v>5.5999999999999999E-3</c:v>
                </c:pt>
                <c:pt idx="342">
                  <c:v>5.5999999999999999E-3</c:v>
                </c:pt>
                <c:pt idx="343">
                  <c:v>5.5999999999999999E-3</c:v>
                </c:pt>
                <c:pt idx="344">
                  <c:v>5.4999999999999997E-3</c:v>
                </c:pt>
                <c:pt idx="345">
                  <c:v>5.4999999999999997E-3</c:v>
                </c:pt>
                <c:pt idx="346">
                  <c:v>5.4999999999999997E-3</c:v>
                </c:pt>
                <c:pt idx="347">
                  <c:v>5.4999999999999997E-3</c:v>
                </c:pt>
                <c:pt idx="348">
                  <c:v>5.4999999999999997E-3</c:v>
                </c:pt>
                <c:pt idx="349">
                  <c:v>5.4999999999999997E-3</c:v>
                </c:pt>
                <c:pt idx="350">
                  <c:v>5.4000000000000003E-3</c:v>
                </c:pt>
                <c:pt idx="351">
                  <c:v>5.4000000000000003E-3</c:v>
                </c:pt>
                <c:pt idx="352">
                  <c:v>5.3E-3</c:v>
                </c:pt>
                <c:pt idx="353">
                  <c:v>5.4000000000000003E-3</c:v>
                </c:pt>
                <c:pt idx="354">
                  <c:v>5.4000000000000003E-3</c:v>
                </c:pt>
                <c:pt idx="355">
                  <c:v>5.1999999999999998E-3</c:v>
                </c:pt>
                <c:pt idx="356">
                  <c:v>5.1999999999999998E-3</c:v>
                </c:pt>
                <c:pt idx="357">
                  <c:v>5.1999999999999998E-3</c:v>
                </c:pt>
                <c:pt idx="358">
                  <c:v>5.1999999999999998E-3</c:v>
                </c:pt>
                <c:pt idx="359">
                  <c:v>5.1999999999999998E-3</c:v>
                </c:pt>
                <c:pt idx="360">
                  <c:v>5.1999999999999998E-3</c:v>
                </c:pt>
                <c:pt idx="361">
                  <c:v>5.1999999999999998E-3</c:v>
                </c:pt>
                <c:pt idx="362">
                  <c:v>5.1000000000000004E-3</c:v>
                </c:pt>
                <c:pt idx="363">
                  <c:v>5.1000000000000004E-3</c:v>
                </c:pt>
                <c:pt idx="364">
                  <c:v>5.1000000000000004E-3</c:v>
                </c:pt>
                <c:pt idx="365">
                  <c:v>5.1000000000000004E-3</c:v>
                </c:pt>
                <c:pt idx="366">
                  <c:v>5.1000000000000004E-3</c:v>
                </c:pt>
                <c:pt idx="367">
                  <c:v>5.1000000000000004E-3</c:v>
                </c:pt>
                <c:pt idx="368">
                  <c:v>5.0000000000000001E-3</c:v>
                </c:pt>
                <c:pt idx="369">
                  <c:v>5.1000000000000004E-3</c:v>
                </c:pt>
                <c:pt idx="370">
                  <c:v>5.0000000000000001E-3</c:v>
                </c:pt>
                <c:pt idx="371">
                  <c:v>5.0000000000000001E-3</c:v>
                </c:pt>
                <c:pt idx="372">
                  <c:v>5.0000000000000001E-3</c:v>
                </c:pt>
                <c:pt idx="373">
                  <c:v>5.0000000000000001E-3</c:v>
                </c:pt>
                <c:pt idx="374">
                  <c:v>4.8999999999999998E-3</c:v>
                </c:pt>
                <c:pt idx="375">
                  <c:v>5.1000000000000004E-3</c:v>
                </c:pt>
                <c:pt idx="376">
                  <c:v>4.8999999999999998E-3</c:v>
                </c:pt>
                <c:pt idx="377">
                  <c:v>4.8999999999999998E-3</c:v>
                </c:pt>
                <c:pt idx="378">
                  <c:v>4.8999999999999998E-3</c:v>
                </c:pt>
                <c:pt idx="379">
                  <c:v>4.7999999999999996E-3</c:v>
                </c:pt>
                <c:pt idx="380">
                  <c:v>4.7999999999999996E-3</c:v>
                </c:pt>
                <c:pt idx="381">
                  <c:v>4.8999999999999998E-3</c:v>
                </c:pt>
                <c:pt idx="382">
                  <c:v>4.8999999999999998E-3</c:v>
                </c:pt>
                <c:pt idx="383">
                  <c:v>4.8999999999999998E-3</c:v>
                </c:pt>
                <c:pt idx="384">
                  <c:v>4.7000000000000002E-3</c:v>
                </c:pt>
                <c:pt idx="385">
                  <c:v>4.7000000000000002E-3</c:v>
                </c:pt>
                <c:pt idx="386">
                  <c:v>4.7000000000000002E-3</c:v>
                </c:pt>
                <c:pt idx="387">
                  <c:v>4.7000000000000002E-3</c:v>
                </c:pt>
                <c:pt idx="388">
                  <c:v>4.7000000000000002E-3</c:v>
                </c:pt>
                <c:pt idx="389">
                  <c:v>4.7000000000000002E-3</c:v>
                </c:pt>
                <c:pt idx="390">
                  <c:v>4.7000000000000002E-3</c:v>
                </c:pt>
                <c:pt idx="391">
                  <c:v>4.7000000000000002E-3</c:v>
                </c:pt>
                <c:pt idx="392">
                  <c:v>4.7000000000000002E-3</c:v>
                </c:pt>
                <c:pt idx="393">
                  <c:v>4.7000000000000002E-3</c:v>
                </c:pt>
                <c:pt idx="394">
                  <c:v>4.5999999999999999E-3</c:v>
                </c:pt>
                <c:pt idx="395">
                  <c:v>4.5999999999999999E-3</c:v>
                </c:pt>
                <c:pt idx="396">
                  <c:v>4.5999999999999999E-3</c:v>
                </c:pt>
                <c:pt idx="397">
                  <c:v>4.7000000000000002E-3</c:v>
                </c:pt>
                <c:pt idx="398">
                  <c:v>4.5999999999999999E-3</c:v>
                </c:pt>
                <c:pt idx="399">
                  <c:v>4.4999999999999997E-3</c:v>
                </c:pt>
                <c:pt idx="400">
                  <c:v>4.4999999999999997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1C3-46F5-B4AD-E7B3421226B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44503552"/>
        <c:axId val="444505472"/>
      </c:scatterChart>
      <c:valAx>
        <c:axId val="444503552"/>
        <c:scaling>
          <c:orientation val="minMax"/>
          <c:max val="580"/>
          <c:min val="45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de-DE" sz="1600" dirty="0">
                    <a:solidFill>
                      <a:schemeClr val="accent2"/>
                    </a:solidFill>
                  </a:rPr>
                  <a:t>Wellenlänge in </a:t>
                </a:r>
                <a:r>
                  <a:rPr lang="de-DE" sz="1600" dirty="0" err="1">
                    <a:solidFill>
                      <a:schemeClr val="accent2"/>
                    </a:solidFill>
                  </a:rPr>
                  <a:t>nm</a:t>
                </a:r>
                <a:endParaRPr lang="de-DE" sz="1600" dirty="0">
                  <a:solidFill>
                    <a:schemeClr val="accent2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44505472"/>
        <c:crosses val="autoZero"/>
        <c:crossBetween val="midCat"/>
        <c:majorUnit val="20"/>
      </c:valAx>
      <c:valAx>
        <c:axId val="4445054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de-DE" sz="1600">
                    <a:solidFill>
                      <a:schemeClr val="accent2"/>
                    </a:solidFill>
                  </a:rPr>
                  <a:t>Absorpti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4450355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de-DE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1636</cdr:x>
      <cdr:y>0</cdr:y>
    </cdr:from>
    <cdr:to>
      <cdr:x>0.65954</cdr:x>
      <cdr:y>0.07172</cdr:y>
    </cdr:to>
    <cdr:sp macro="" textlink="">
      <cdr:nvSpPr>
        <cdr:cNvPr id="2" name="Textfeld 1">
          <a:extLst xmlns:a="http://schemas.openxmlformats.org/drawingml/2006/main">
            <a:ext uri="{FF2B5EF4-FFF2-40B4-BE49-F238E27FC236}">
              <a16:creationId xmlns:a16="http://schemas.microsoft.com/office/drawing/2014/main" id="{EA052C1B-42A9-4ED8-9FA6-842B024A0D51}"/>
            </a:ext>
          </a:extLst>
        </cdr:cNvPr>
        <cdr:cNvSpPr txBox="1"/>
      </cdr:nvSpPr>
      <cdr:spPr>
        <a:xfrm xmlns:a="http://schemas.openxmlformats.org/drawingml/2006/main">
          <a:off x="2619587" y="0"/>
          <a:ext cx="2841668" cy="2969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de-DE" sz="1800" dirty="0" err="1">
              <a:solidFill>
                <a:schemeClr val="accent2"/>
              </a:solidFill>
            </a:rPr>
            <a:t>Rhamnose</a:t>
          </a:r>
          <a:r>
            <a:rPr lang="de-DE" sz="1800" dirty="0">
              <a:solidFill>
                <a:schemeClr val="accent2"/>
              </a:solidFill>
            </a:rPr>
            <a:t>: A</a:t>
          </a:r>
          <a:r>
            <a:rPr lang="de-DE" sz="1050" baseline="0" dirty="0">
              <a:solidFill>
                <a:schemeClr val="accent2"/>
              </a:solidFill>
            </a:rPr>
            <a:t>max</a:t>
          </a:r>
          <a:r>
            <a:rPr lang="de-DE" sz="1800" baseline="0" dirty="0">
              <a:solidFill>
                <a:schemeClr val="accent2"/>
              </a:solidFill>
            </a:rPr>
            <a:t> = 497nm</a:t>
          </a:r>
          <a:endParaRPr lang="de-DE" sz="1800" dirty="0">
            <a:solidFill>
              <a:schemeClr val="accent2"/>
            </a:solidFill>
          </a:endParaRPr>
        </a:p>
      </cdr:txBody>
    </cdr:sp>
  </cdr:relSizeAnchor>
  <cdr:relSizeAnchor xmlns:cdr="http://schemas.openxmlformats.org/drawingml/2006/chartDrawing">
    <cdr:from>
      <cdr:x>0.28843</cdr:x>
      <cdr:y>0.25122</cdr:y>
    </cdr:from>
    <cdr:to>
      <cdr:x>0.6077</cdr:x>
      <cdr:y>0.30232</cdr:y>
    </cdr:to>
    <cdr:sp macro="" textlink="">
      <cdr:nvSpPr>
        <cdr:cNvPr id="4" name="Textfeld 1">
          <a:extLst xmlns:a="http://schemas.openxmlformats.org/drawingml/2006/main">
            <a:ext uri="{FF2B5EF4-FFF2-40B4-BE49-F238E27FC236}">
              <a16:creationId xmlns:a16="http://schemas.microsoft.com/office/drawing/2014/main" id="{A01416DF-58E9-44F2-9F7E-4B91B8061873}"/>
            </a:ext>
          </a:extLst>
        </cdr:cNvPr>
        <cdr:cNvSpPr txBox="1"/>
      </cdr:nvSpPr>
      <cdr:spPr>
        <a:xfrm xmlns:a="http://schemas.openxmlformats.org/drawingml/2006/main">
          <a:off x="2388357" y="1040111"/>
          <a:ext cx="2643683" cy="21156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de-DE" sz="1800" dirty="0" err="1">
              <a:solidFill>
                <a:schemeClr val="accent2"/>
              </a:solidFill>
            </a:rPr>
            <a:t>Arabinose</a:t>
          </a:r>
          <a:r>
            <a:rPr lang="de-DE" sz="1800" dirty="0">
              <a:solidFill>
                <a:schemeClr val="accent2"/>
              </a:solidFill>
            </a:rPr>
            <a:t>: </a:t>
          </a:r>
        </a:p>
        <a:p xmlns:a="http://schemas.openxmlformats.org/drawingml/2006/main">
          <a:r>
            <a:rPr lang="de-DE" sz="1800" dirty="0">
              <a:solidFill>
                <a:schemeClr val="accent2"/>
              </a:solidFill>
            </a:rPr>
            <a:t>A</a:t>
          </a:r>
          <a:r>
            <a:rPr lang="de-DE" sz="1050" baseline="0" dirty="0">
              <a:solidFill>
                <a:schemeClr val="accent2"/>
              </a:solidFill>
            </a:rPr>
            <a:t>max</a:t>
          </a:r>
          <a:r>
            <a:rPr lang="de-DE" sz="1800" baseline="0" dirty="0">
              <a:solidFill>
                <a:schemeClr val="accent2"/>
              </a:solidFill>
            </a:rPr>
            <a:t> = 487 </a:t>
          </a:r>
          <a:r>
            <a:rPr lang="de-DE" sz="1800" baseline="0" dirty="0" err="1">
              <a:solidFill>
                <a:schemeClr val="accent2"/>
              </a:solidFill>
            </a:rPr>
            <a:t>nm</a:t>
          </a:r>
          <a:endParaRPr lang="de-DE" sz="1800" dirty="0">
            <a:solidFill>
              <a:schemeClr val="accent2"/>
            </a:solidFill>
          </a:endParaRPr>
        </a:p>
      </cdr:txBody>
    </cdr:sp>
  </cdr:relSizeAnchor>
  <cdr:relSizeAnchor xmlns:cdr="http://schemas.openxmlformats.org/drawingml/2006/chartDrawing">
    <cdr:from>
      <cdr:x>0.20639</cdr:x>
      <cdr:y>0.59671</cdr:y>
    </cdr:from>
    <cdr:to>
      <cdr:x>0.52887</cdr:x>
      <cdr:y>0.70745</cdr:y>
    </cdr:to>
    <cdr:sp macro="" textlink="">
      <cdr:nvSpPr>
        <cdr:cNvPr id="5" name="Textfeld 1">
          <a:extLst xmlns:a="http://schemas.openxmlformats.org/drawingml/2006/main">
            <a:ext uri="{FF2B5EF4-FFF2-40B4-BE49-F238E27FC236}">
              <a16:creationId xmlns:a16="http://schemas.microsoft.com/office/drawing/2014/main" id="{A01416DF-58E9-44F2-9F7E-4B91B8061873}"/>
            </a:ext>
          </a:extLst>
        </cdr:cNvPr>
        <cdr:cNvSpPr txBox="1"/>
      </cdr:nvSpPr>
      <cdr:spPr>
        <a:xfrm xmlns:a="http://schemas.openxmlformats.org/drawingml/2006/main">
          <a:off x="1708969" y="2470481"/>
          <a:ext cx="2670324" cy="45848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de-DE" sz="1800" dirty="0">
              <a:solidFill>
                <a:schemeClr val="accent2"/>
              </a:solidFill>
            </a:rPr>
            <a:t>Glucose: A</a:t>
          </a:r>
          <a:r>
            <a:rPr lang="de-DE" sz="1050" baseline="0" dirty="0">
              <a:solidFill>
                <a:schemeClr val="accent2"/>
              </a:solidFill>
            </a:rPr>
            <a:t>max</a:t>
          </a:r>
          <a:r>
            <a:rPr lang="de-DE" sz="1800" baseline="0" dirty="0">
              <a:solidFill>
                <a:schemeClr val="accent2"/>
              </a:solidFill>
            </a:rPr>
            <a:t> = 505 </a:t>
          </a:r>
          <a:r>
            <a:rPr lang="de-DE" sz="1800" baseline="0" dirty="0" err="1">
              <a:solidFill>
                <a:schemeClr val="accent2"/>
              </a:solidFill>
            </a:rPr>
            <a:t>nm</a:t>
          </a:r>
          <a:endParaRPr lang="de-DE" sz="1800" dirty="0">
            <a:solidFill>
              <a:schemeClr val="accent2"/>
            </a:solidFill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50443" y="1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EA1338-16C3-43AB-8AE8-E6E7DDA53FED}" type="datetimeFigureOut">
              <a:rPr lang="de-DE" smtClean="0"/>
              <a:pPr/>
              <a:t>17.11.2021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A61E6A-0568-46FE-8FA6-CC3C721CD77C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960666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50443" y="1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B94207-E62C-4FB8-883F-693E35ED8C4D}" type="datetimeFigureOut">
              <a:rPr lang="de-DE" smtClean="0"/>
              <a:pPr/>
              <a:t>17.11.2021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39838"/>
            <a:ext cx="4467225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768" y="4777195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2E412D-4592-433F-B5A7-CB37CEA8460E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69269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2E412D-4592-433F-B5A7-CB37CEA8460E}" type="slidenum">
              <a:rPr lang="de-DE" smtClean="0"/>
              <a:pPr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455818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2E412D-4592-433F-B5A7-CB37CEA8460E}" type="slidenum">
              <a:rPr lang="de-DE" smtClean="0"/>
              <a:pPr/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033690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2E412D-4592-433F-B5A7-CB37CEA8460E}" type="slidenum">
              <a:rPr lang="de-DE" smtClean="0"/>
              <a:pPr/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890867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2E412D-4592-433F-B5A7-CB37CEA8460E}" type="slidenum">
              <a:rPr lang="de-DE" smtClean="0"/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782908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2E412D-4592-433F-B5A7-CB37CEA8460E}" type="slidenum">
              <a:rPr lang="de-DE" smtClean="0"/>
              <a:pPr/>
              <a:t>3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296567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2E412D-4592-433F-B5A7-CB37CEA8460E}" type="slidenum">
              <a:rPr lang="de-DE" smtClean="0"/>
              <a:pPr/>
              <a:t>3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264626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2E412D-4592-433F-B5A7-CB37CEA8460E}" type="slidenum">
              <a:rPr lang="de-DE" smtClean="0"/>
              <a:pPr/>
              <a:t>3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073955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2E412D-4592-433F-B5A7-CB37CEA8460E}" type="slidenum">
              <a:rPr lang="de-DE" smtClean="0"/>
              <a:pPr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77544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2E412D-4592-433F-B5A7-CB37CEA8460E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0342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2E412D-4592-433F-B5A7-CB37CEA8460E}" type="slidenum">
              <a:rPr lang="de-DE" smtClean="0"/>
              <a:pPr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52103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r>
              <a:rPr lang="de-DE" dirty="0"/>
              <a:t>Schulbuch: Grund: Autor hat einen Vortrag gehört…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2E412D-4592-433F-B5A7-CB37CEA8460E}" type="slidenum">
              <a:rPr lang="de-DE" smtClean="0"/>
              <a:pPr/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550840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2E412D-4592-433F-B5A7-CB37CEA8460E}" type="slidenum">
              <a:rPr lang="de-DE" smtClean="0"/>
              <a:pPr/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34157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2E412D-4592-433F-B5A7-CB37CEA8460E}" type="slidenum">
              <a:rPr lang="de-DE" smtClean="0"/>
              <a:pPr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02608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2E412D-4592-433F-B5A7-CB37CEA8460E}" type="slidenum">
              <a:rPr lang="de-DE" smtClean="0"/>
              <a:pPr/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266760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2E412D-4592-433F-B5A7-CB37CEA8460E}" type="slidenum">
              <a:rPr lang="de-DE" smtClean="0"/>
              <a:pPr/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20223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ckbla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40205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2"/>
          <p:cNvSpPr>
            <a:spLocks noGrp="1"/>
          </p:cNvSpPr>
          <p:nvPr>
            <p:ph idx="1"/>
          </p:nvPr>
        </p:nvSpPr>
        <p:spPr>
          <a:xfrm>
            <a:off x="435647" y="1625606"/>
            <a:ext cx="5581976" cy="1801091"/>
          </a:xfrm>
          <a:prstGeom prst="rect">
            <a:avLst/>
          </a:prstGeom>
          <a:noFill/>
        </p:spPr>
        <p:txBody>
          <a:bodyPr vert="horz" lIns="0" tIns="0" rIns="0" bIns="0" rtlCol="0" anchor="b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200" b="1">
                <a:solidFill>
                  <a:srgbClr val="00395B"/>
                </a:solidFill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 sz="1400">
                <a:latin typeface="Calibri" panose="020F0502020204030204" pitchFamily="34" charset="0"/>
              </a:defRPr>
            </a:lvl4pPr>
            <a:lvl5pPr>
              <a:defRPr sz="1200">
                <a:latin typeface="Calibri" panose="020F0502020204030204" pitchFamily="34" charset="0"/>
              </a:defRPr>
            </a:lvl5pPr>
          </a:lstStyle>
          <a:p>
            <a:pPr lvl="0"/>
            <a:r>
              <a:rPr lang="de-DE" dirty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55883064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30822" y="555494"/>
            <a:ext cx="8280000" cy="72000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de-DE" dirty="0"/>
              <a:t>Titelmasterformat durch Klicken bearbeiten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30821" y="1441936"/>
            <a:ext cx="8280000" cy="41400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228600" indent="-457200">
              <a:lnSpc>
                <a:spcPct val="100000"/>
              </a:lnSpc>
              <a:spcBef>
                <a:spcPts val="0"/>
              </a:spcBef>
              <a:spcAft>
                <a:spcPts val="2000"/>
              </a:spcAft>
              <a:buFont typeface="+mj-lt"/>
              <a:buAutoNum type="arabicPeriod"/>
              <a:defRPr/>
            </a:lvl1pPr>
            <a:lvl2pPr>
              <a:lnSpc>
                <a:spcPct val="150000"/>
              </a:lnSpc>
              <a:defRPr/>
            </a:lvl2pPr>
            <a:lvl3pPr>
              <a:lnSpc>
                <a:spcPct val="150000"/>
              </a:lnSpc>
              <a:defRPr/>
            </a:lvl3pPr>
            <a:lvl4pPr>
              <a:lnSpc>
                <a:spcPct val="150000"/>
              </a:lnSpc>
              <a:defRPr/>
            </a:lvl4pPr>
            <a:lvl5pPr>
              <a:lnSpc>
                <a:spcPct val="150000"/>
              </a:lnSpc>
              <a:defRPr/>
            </a:lvl5pPr>
          </a:lstStyle>
          <a:p>
            <a:pPr lvl="0"/>
            <a:r>
              <a:rPr lang="de-DE" dirty="0"/>
              <a:t>Textmasterformat bearbeiten</a:t>
            </a:r>
          </a:p>
          <a:p>
            <a:pPr lvl="0"/>
            <a:r>
              <a:rPr lang="de-DE" dirty="0"/>
              <a:t>Zweite Ebene</a:t>
            </a:r>
          </a:p>
          <a:p>
            <a:pPr lvl="0"/>
            <a:r>
              <a:rPr lang="de-DE" dirty="0"/>
              <a:t>Dritte Ebene</a:t>
            </a:r>
          </a:p>
          <a:p>
            <a:pPr lvl="0"/>
            <a:r>
              <a:rPr lang="de-DE" dirty="0"/>
              <a:t>Vierte Ebene</a:t>
            </a:r>
          </a:p>
          <a:p>
            <a:pPr lvl="0"/>
            <a:r>
              <a:rPr lang="de-DE" dirty="0"/>
              <a:t>Fünfte Ebe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23698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30822" y="555494"/>
            <a:ext cx="8280000" cy="72000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>
              <a:defRPr sz="2800">
                <a:latin typeface="+mn-lt"/>
              </a:defRPr>
            </a:lvl1pPr>
          </a:lstStyle>
          <a:p>
            <a:r>
              <a:rPr lang="de-DE" dirty="0"/>
              <a:t>Titelmasterformat durch Klicken bearbeiten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30822" y="1441936"/>
            <a:ext cx="8247185" cy="4140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 sz="1400">
                <a:latin typeface="Calibri" panose="020F0502020204030204" pitchFamily="34" charset="0"/>
              </a:defRPr>
            </a:lvl4pPr>
            <a:lvl5pPr>
              <a:defRPr sz="1200">
                <a:latin typeface="Calibri" panose="020F0502020204030204" pitchFamily="34" charset="0"/>
              </a:defRPr>
            </a:lvl5pPr>
          </a:lstStyle>
          <a:p>
            <a:pPr lvl="0"/>
            <a:r>
              <a:rPr lang="de-DE" dirty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8691224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Aufzähl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30822" y="555494"/>
            <a:ext cx="8280000" cy="72000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de-DE" dirty="0"/>
              <a:t>Titelmasterformat durch Klicken bearbeiten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30821" y="1441936"/>
            <a:ext cx="8280000" cy="4140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defRPr/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defRPr/>
            </a:lvl2pPr>
            <a:lvl3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defRPr/>
            </a:lvl3pPr>
            <a:lvl4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defRPr/>
            </a:lvl4pPr>
            <a:lvl5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defRPr/>
            </a:lvl5pPr>
          </a:lstStyle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434285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endParaRPr lang="de-DE" dirty="0"/>
          </a:p>
          <a:p>
            <a:pPr algn="r"/>
            <a:fld id="{850CB12B-DE79-4683-9E0A-8CD77A3D5944}" type="slidenum">
              <a:rPr lang="de-DE" smtClean="0">
                <a:solidFill>
                  <a:srgbClr val="6F6F6F"/>
                </a:solidFill>
              </a:rPr>
              <a:pPr algn="r"/>
              <a:t>‹Nr.›</a:t>
            </a:fld>
            <a:endParaRPr lang="de-DE" dirty="0">
              <a:solidFill>
                <a:srgbClr val="6F6F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61383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47" y="6148212"/>
            <a:ext cx="2315845" cy="568960"/>
          </a:xfrm>
          <a:prstGeom prst="rect">
            <a:avLst/>
          </a:prstGeom>
        </p:spPr>
      </p:pic>
      <p:sp>
        <p:nvSpPr>
          <p:cNvPr id="9" name="Fußzeilenplatzhalter 13"/>
          <p:cNvSpPr txBox="1">
            <a:spLocks/>
          </p:cNvSpPr>
          <p:nvPr/>
        </p:nvSpPr>
        <p:spPr>
          <a:xfrm>
            <a:off x="4448710" y="6158891"/>
            <a:ext cx="4262111" cy="558281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r" defTabSz="914400" rtl="0" eaLnBrk="1" latinLnBrk="0" hangingPunct="1">
              <a:spcAft>
                <a:spcPts val="400"/>
              </a:spcAft>
              <a:defRPr sz="1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200"/>
              </a:spcAft>
            </a:pPr>
            <a:r>
              <a:rPr lang="de-DE" dirty="0"/>
              <a:t>67. Bremerhavener MNU-Tagung,</a:t>
            </a:r>
            <a:r>
              <a:rPr lang="de-DE" baseline="0" dirty="0"/>
              <a:t> 17.11.2021</a:t>
            </a:r>
            <a:br>
              <a:rPr lang="de-DE" baseline="0" dirty="0"/>
            </a:br>
            <a:r>
              <a:rPr lang="de-DE" baseline="0" dirty="0"/>
              <a:t>Vortrag 48, Welche </a:t>
            </a:r>
            <a:r>
              <a:rPr lang="de-DE" dirty="0"/>
              <a:t>Kohlenhydrat-Nachweise… ?</a:t>
            </a:r>
          </a:p>
          <a:p>
            <a:pPr>
              <a:spcAft>
                <a:spcPts val="200"/>
              </a:spcAft>
            </a:pPr>
            <a:r>
              <a:rPr lang="de-DE" dirty="0"/>
              <a:t>Klaus </a:t>
            </a:r>
            <a:r>
              <a:rPr lang="de-DE" dirty="0" err="1"/>
              <a:t>Ruppersberg</a:t>
            </a:r>
            <a:r>
              <a:rPr lang="de-DE" dirty="0"/>
              <a:t>, Hanne Rautenstrauch, Wolfgang Proske</a:t>
            </a:r>
          </a:p>
          <a:p>
            <a:pPr>
              <a:spcAft>
                <a:spcPts val="200"/>
              </a:spcAft>
            </a:pPr>
            <a:r>
              <a:rPr lang="de-DE" dirty="0"/>
              <a:t> </a:t>
            </a:r>
          </a:p>
        </p:txBody>
      </p:sp>
      <p:cxnSp>
        <p:nvCxnSpPr>
          <p:cNvPr id="3" name="Gerader Verbinder 2"/>
          <p:cNvCxnSpPr/>
          <p:nvPr/>
        </p:nvCxnSpPr>
        <p:spPr>
          <a:xfrm>
            <a:off x="426411" y="5948219"/>
            <a:ext cx="8280000" cy="0"/>
          </a:xfrm>
          <a:prstGeom prst="line">
            <a:avLst/>
          </a:prstGeom>
          <a:ln w="9525">
            <a:solidFill>
              <a:srgbClr val="6F6F6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7285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7" r:id="rId4"/>
    <p:sldLayoutId id="2147483686" r:id="rId5"/>
    <p:sldLayoutId id="2147483688" r:id="rId6"/>
  </p:sldLayoutIdLst>
  <p:transition/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rgbClr val="00395B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50000"/>
        </a:lnSpc>
        <a:spcBef>
          <a:spcPts val="1000"/>
        </a:spcBef>
        <a:buClr>
          <a:srgbClr val="00395B"/>
        </a:buClr>
        <a:buFont typeface="Wingdings" panose="05000000000000000000" pitchFamily="2" charset="2"/>
        <a:buChar char="§"/>
        <a:defRPr sz="2000" kern="1200">
          <a:solidFill>
            <a:srgbClr val="6F6F6F"/>
          </a:solidFill>
          <a:latin typeface="Calibri" panose="020F050202020403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50000"/>
        </a:lnSpc>
        <a:spcBef>
          <a:spcPts val="500"/>
        </a:spcBef>
        <a:buClr>
          <a:srgbClr val="00395B"/>
        </a:buClr>
        <a:buFont typeface="Wingdings" panose="05000000000000000000" pitchFamily="2" charset="2"/>
        <a:buChar char="§"/>
        <a:defRPr sz="1800" kern="1200">
          <a:solidFill>
            <a:srgbClr val="6F6F6F"/>
          </a:solidFill>
          <a:latin typeface="Calibri" panose="020F050202020403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ts val="500"/>
        </a:spcBef>
        <a:buClr>
          <a:srgbClr val="00395B"/>
        </a:buClr>
        <a:buFont typeface="Wingdings" panose="05000000000000000000" pitchFamily="2" charset="2"/>
        <a:buChar char="§"/>
        <a:defRPr sz="1600" kern="1200">
          <a:solidFill>
            <a:srgbClr val="6F6F6F"/>
          </a:solidFill>
          <a:latin typeface="Calibri" panose="020F050202020403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50000"/>
        </a:lnSpc>
        <a:spcBef>
          <a:spcPts val="500"/>
        </a:spcBef>
        <a:buClr>
          <a:srgbClr val="00395B"/>
        </a:buClr>
        <a:buFont typeface="Wingdings" panose="05000000000000000000" pitchFamily="2" charset="2"/>
        <a:buChar char="§"/>
        <a:defRPr sz="1400" kern="1200">
          <a:solidFill>
            <a:srgbClr val="6F6F6F"/>
          </a:solidFill>
          <a:latin typeface="Calibri" panose="020F050202020403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50000"/>
        </a:lnSpc>
        <a:spcBef>
          <a:spcPts val="500"/>
        </a:spcBef>
        <a:buClr>
          <a:srgbClr val="00395B"/>
        </a:buClr>
        <a:buFont typeface="Wingdings" panose="05000000000000000000" pitchFamily="2" charset="2"/>
        <a:buChar char="§"/>
        <a:defRPr sz="1200" kern="1200">
          <a:solidFill>
            <a:srgbClr val="6F6F6F"/>
          </a:solidFill>
          <a:latin typeface="Calibri" panose="020F050202020403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laus.ruppersberg@uni-flensburg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zhb-flensburg.de/?id=49587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25656/01:21549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25656/01:21549" TargetMode="Externa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4.jpg"/><Relationship Id="rId4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zhb-flensburg.de/?id=49587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degintu.dguv.de/chemicals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www.gischem.de/gemischrechner/index.htm" TargetMode="Externa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zhb-flensburg.de/?id=49587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nhaltsplatzhalter 3"/>
          <p:cNvSpPr>
            <a:spLocks noGrp="1"/>
          </p:cNvSpPr>
          <p:nvPr>
            <p:ph idx="1"/>
          </p:nvPr>
        </p:nvSpPr>
        <p:spPr>
          <a:xfrm>
            <a:off x="818458" y="1258577"/>
            <a:ext cx="7507083" cy="2800656"/>
          </a:xfrm>
        </p:spPr>
        <p:txBody>
          <a:bodyPr/>
          <a:lstStyle/>
          <a:p>
            <a:pPr algn="ctr"/>
            <a:r>
              <a:rPr lang="de-DE" dirty="0"/>
              <a:t>67. Bremerhavener MNU-Tagung</a:t>
            </a:r>
          </a:p>
          <a:p>
            <a:pPr algn="ctr"/>
            <a:r>
              <a:rPr lang="de-DE" dirty="0"/>
              <a:t>Vortrag 48</a:t>
            </a:r>
          </a:p>
          <a:p>
            <a:pPr algn="ctr"/>
            <a:endParaRPr lang="de-DE" sz="3000" dirty="0">
              <a:solidFill>
                <a:srgbClr val="6F6F6F"/>
              </a:solidFill>
            </a:endParaRPr>
          </a:p>
          <a:p>
            <a:pPr algn="ctr"/>
            <a:r>
              <a:rPr lang="de-DE" sz="3000" dirty="0">
                <a:solidFill>
                  <a:srgbClr val="6F6F6F"/>
                </a:solidFill>
              </a:rPr>
              <a:t>Welche Kohlenhydrat-Nachweise werden gelehrt – welche </a:t>
            </a:r>
            <a:r>
              <a:rPr lang="de-DE" sz="3000" i="1" dirty="0">
                <a:solidFill>
                  <a:srgbClr val="6F6F6F"/>
                </a:solidFill>
              </a:rPr>
              <a:t>sollten</a:t>
            </a:r>
            <a:r>
              <a:rPr lang="de-DE" sz="3000" dirty="0">
                <a:solidFill>
                  <a:srgbClr val="6F6F6F"/>
                </a:solidFill>
              </a:rPr>
              <a:t> gelehrt werden?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421240" y="4961210"/>
            <a:ext cx="830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>
                <a:solidFill>
                  <a:srgbClr val="6F6F6F"/>
                </a:solidFill>
              </a:rPr>
              <a:t>Klaus </a:t>
            </a:r>
            <a:r>
              <a:rPr lang="de-DE" dirty="0" err="1">
                <a:solidFill>
                  <a:srgbClr val="6F6F6F"/>
                </a:solidFill>
              </a:rPr>
              <a:t>Ruppersberg</a:t>
            </a:r>
            <a:r>
              <a:rPr lang="de-DE" dirty="0">
                <a:solidFill>
                  <a:srgbClr val="6F6F6F"/>
                </a:solidFill>
              </a:rPr>
              <a:t>, EUF Flensburg</a:t>
            </a:r>
          </a:p>
          <a:p>
            <a:pPr algn="ctr"/>
            <a:r>
              <a:rPr lang="de-DE" sz="1400" dirty="0">
                <a:solidFill>
                  <a:srgbClr val="6F6F6F"/>
                </a:solidFill>
                <a:hlinkClick r:id="rId3"/>
              </a:rPr>
              <a:t>klaus.ruppersberg@uni-flensburg.de</a:t>
            </a:r>
            <a:r>
              <a:rPr lang="de-DE" sz="1400" dirty="0">
                <a:solidFill>
                  <a:srgbClr val="6F6F6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5363160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6128" y="408373"/>
            <a:ext cx="8260672" cy="556342"/>
          </a:xfrm>
        </p:spPr>
        <p:txBody>
          <a:bodyPr/>
          <a:lstStyle/>
          <a:p>
            <a:r>
              <a:rPr lang="de-DE" dirty="0"/>
              <a:t>Übliche Methoden des Nachweises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26127" y="1065995"/>
            <a:ext cx="8388771" cy="4339723"/>
          </a:xfrm>
        </p:spPr>
        <p:txBody>
          <a:bodyPr/>
          <a:lstStyle/>
          <a:p>
            <a:pPr marL="0" lvl="0" indent="0" algn="just">
              <a:lnSpc>
                <a:spcPct val="150000"/>
              </a:lnSpc>
              <a:buNone/>
            </a:pP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Die genannten Verbindungen wurden bis 2015 zumeist wie folgt nachgewiesen:</a:t>
            </a: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Glucose: Fehling-Probe, Silberspiegelprobe, </a:t>
            </a:r>
            <a:r>
              <a:rPr lang="de-DE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chiffsches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Reagenz, GOD-Teststäbchen</a:t>
            </a: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Cellulose und Stärke: Chlorzinkiod-Probe (selten), Iod-Probe (sehr häufig)</a:t>
            </a:r>
            <a:endParaRPr lang="de-DE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Fructose: </a:t>
            </a:r>
            <a:r>
              <a:rPr lang="de-DE" sz="1800" dirty="0" err="1">
                <a:ea typeface="Calibri" panose="020F0502020204030204" pitchFamily="34" charset="0"/>
                <a:cs typeface="Calibri" panose="020F0502020204030204" pitchFamily="34" charset="0"/>
              </a:rPr>
              <a:t>Seliwanoff</a:t>
            </a: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-Test (Schreibweise auch </a:t>
            </a:r>
            <a:r>
              <a:rPr lang="de-DE" sz="1800" dirty="0" err="1">
                <a:ea typeface="Calibri" panose="020F0502020204030204" pitchFamily="34" charset="0"/>
                <a:cs typeface="Calibri" panose="020F0502020204030204" pitchFamily="34" charset="0"/>
              </a:rPr>
              <a:t>Selivanov</a:t>
            </a: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Maltose: Fehling-Probe (besser wäre: </a:t>
            </a:r>
            <a:r>
              <a:rPr lang="de-DE" sz="1800" dirty="0" err="1">
                <a:ea typeface="Calibri" panose="020F0502020204030204" pitchFamily="34" charset="0"/>
                <a:cs typeface="Calibri" panose="020F0502020204030204" pitchFamily="34" charset="0"/>
              </a:rPr>
              <a:t>Wöhlk</a:t>
            </a: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-Probe)</a:t>
            </a: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Lactose: - (möglich wäre: </a:t>
            </a:r>
            <a:r>
              <a:rPr lang="de-DE" sz="1800" dirty="0" err="1">
                <a:ea typeface="Calibri" panose="020F0502020204030204" pitchFamily="34" charset="0"/>
                <a:cs typeface="Calibri" panose="020F0502020204030204" pitchFamily="34" charset="0"/>
              </a:rPr>
              <a:t>Wöhlk</a:t>
            </a: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-Probe, ab 2018 bei Schroedel erwähnt)</a:t>
            </a:r>
          </a:p>
          <a:p>
            <a:pPr marL="342900" indent="-342900" algn="just">
              <a:buFont typeface="Symbol" panose="05050102010706020507" pitchFamily="18" charset="2"/>
              <a:buChar char=""/>
            </a:pP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(Desoxy-) Ribose: - (möglich wäre: </a:t>
            </a:r>
            <a:r>
              <a:rPr lang="de-DE" sz="1800" dirty="0" err="1">
                <a:ea typeface="Calibri" panose="020F0502020204030204" pitchFamily="34" charset="0"/>
                <a:cs typeface="Calibri" panose="020F0502020204030204" pitchFamily="34" charset="0"/>
              </a:rPr>
              <a:t>Molisch</a:t>
            </a: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-Probe)</a:t>
            </a:r>
          </a:p>
          <a:p>
            <a:pPr marL="342900" indent="-342900" algn="just">
              <a:buFont typeface="Symbol" panose="05050102010706020507" pitchFamily="18" charset="2"/>
              <a:buChar char=""/>
            </a:pPr>
            <a:r>
              <a:rPr lang="de-DE" sz="1800" dirty="0" err="1">
                <a:ea typeface="Calibri" panose="020F0502020204030204" pitchFamily="34" charset="0"/>
                <a:cs typeface="Calibri" panose="020F0502020204030204" pitchFamily="34" charset="0"/>
              </a:rPr>
              <a:t>Rhamnose</a:t>
            </a: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: - (möglich wäre: </a:t>
            </a:r>
            <a:r>
              <a:rPr lang="de-DE" sz="1800" dirty="0" err="1">
                <a:ea typeface="Calibri" panose="020F0502020204030204" pitchFamily="34" charset="0"/>
                <a:cs typeface="Calibri" panose="020F0502020204030204" pitchFamily="34" charset="0"/>
              </a:rPr>
              <a:t>Molisch</a:t>
            </a: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-Probe)</a:t>
            </a: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endParaRPr lang="de-DE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de-DE" dirty="0"/>
          </a:p>
        </p:txBody>
      </p:sp>
      <p:sp>
        <p:nvSpPr>
          <p:cNvPr id="6" name="Inhaltsplatzhalter 2"/>
          <p:cNvSpPr txBox="1">
            <a:spLocks/>
          </p:cNvSpPr>
          <p:nvPr/>
        </p:nvSpPr>
        <p:spPr>
          <a:xfrm>
            <a:off x="433328" y="3990682"/>
            <a:ext cx="8229600" cy="1596077"/>
          </a:xfrm>
          <a:prstGeom prst="rect">
            <a:avLst/>
          </a:prstGeom>
        </p:spPr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srgbClr val="00395B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de-DE" sz="2000" b="1" i="0" u="none" strike="noStrike" kern="1200" cap="none" spc="0" normalizeH="0" baseline="0" noProof="0" dirty="0">
              <a:ln>
                <a:noFill/>
              </a:ln>
              <a:solidFill>
                <a:srgbClr val="6F6F6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/>
          </a:p>
          <a:p>
            <a:pPr algn="r"/>
            <a:fld id="{850CB12B-DE79-4683-9E0A-8CD77A3D5944}" type="slidenum">
              <a:rPr lang="de-DE" smtClean="0">
                <a:solidFill>
                  <a:srgbClr val="6F6F6F"/>
                </a:solidFill>
              </a:rPr>
              <a:pPr algn="r"/>
              <a:t>10</a:t>
            </a:fld>
            <a:endParaRPr lang="de-DE" dirty="0">
              <a:solidFill>
                <a:srgbClr val="6F6F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83076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9060E6A-8DF0-409B-8CC4-A9BFFC586B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00" y="340341"/>
            <a:ext cx="8280000" cy="720000"/>
          </a:xfrm>
        </p:spPr>
        <p:txBody>
          <a:bodyPr/>
          <a:lstStyle/>
          <a:p>
            <a:r>
              <a:rPr lang="de-DE" dirty="0"/>
              <a:t>Fehlerhafte Fehling-Probe</a:t>
            </a: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36F686FD-2A23-4E55-A448-CEFC7A97A0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7779" y="3365641"/>
            <a:ext cx="4865211" cy="2525517"/>
          </a:xfrm>
          <a:prstGeom prst="rect">
            <a:avLst/>
          </a:prstGeom>
        </p:spPr>
      </p:pic>
      <p:sp>
        <p:nvSpPr>
          <p:cNvPr id="6" name="Textfeld 5">
            <a:extLst>
              <a:ext uri="{FF2B5EF4-FFF2-40B4-BE49-F238E27FC236}">
                <a16:creationId xmlns:a16="http://schemas.microsoft.com/office/drawing/2014/main" id="{38E13E26-D0A9-4797-8A02-F7A3EA064E16}"/>
              </a:ext>
            </a:extLst>
          </p:cNvPr>
          <p:cNvSpPr txBox="1"/>
          <p:nvPr/>
        </p:nvSpPr>
        <p:spPr>
          <a:xfrm>
            <a:off x="1259456" y="1120676"/>
            <a:ext cx="714875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de-DE" dirty="0"/>
              <a:t>„Rot“ kann auch „orange“ sein (siehe Bild), es entstehen zwei </a:t>
            </a:r>
            <a:br>
              <a:rPr lang="de-DE" dirty="0"/>
            </a:br>
            <a:r>
              <a:rPr lang="de-DE" dirty="0"/>
              <a:t>ähnliche Produkte, deswegen:</a:t>
            </a:r>
          </a:p>
          <a:p>
            <a:pPr marL="342900" indent="-342900">
              <a:buAutoNum type="arabicPeriod"/>
            </a:pPr>
            <a:r>
              <a:rPr lang="de-DE" dirty="0"/>
              <a:t>Quantitative Auswertung schulisch nicht möglich</a:t>
            </a:r>
          </a:p>
          <a:p>
            <a:pPr marL="342900" indent="-342900">
              <a:buAutoNum type="arabicPeriod"/>
            </a:pPr>
            <a:r>
              <a:rPr lang="de-DE" dirty="0"/>
              <a:t>Seit 90 Jahren falsche Erklärung: keine Gluconsäure, sondern </a:t>
            </a:r>
            <a:r>
              <a:rPr lang="de-DE" dirty="0" err="1"/>
              <a:t>Glucoson</a:t>
            </a:r>
            <a:br>
              <a:rPr lang="de-DE" dirty="0"/>
            </a:br>
            <a:r>
              <a:rPr lang="de-DE" dirty="0"/>
              <a:t>(siehe Fleischer 2017, DOI: 10.1002/ckon.201610283)</a:t>
            </a:r>
          </a:p>
          <a:p>
            <a:pPr marL="342900" indent="-342900">
              <a:buAutoNum type="arabicPeriod"/>
            </a:pPr>
            <a:r>
              <a:rPr lang="de-DE" dirty="0"/>
              <a:t>Erhitzen über dem Brenner gefährlich, Siedeverzug;</a:t>
            </a:r>
            <a:br>
              <a:rPr lang="de-DE" dirty="0"/>
            </a:br>
            <a:r>
              <a:rPr lang="de-DE" dirty="0"/>
              <a:t>deswegen besser Wasserbad</a:t>
            </a:r>
          </a:p>
          <a:p>
            <a:pPr marL="342900" indent="-342900">
              <a:buAutoNum type="arabicPeriod"/>
            </a:pPr>
            <a:r>
              <a:rPr lang="de-DE" dirty="0"/>
              <a:t>Ersatzmethode Benedict, GOD-Test oder </a:t>
            </a:r>
            <a:r>
              <a:rPr lang="de-DE" dirty="0" err="1"/>
              <a:t>Wöhlk</a:t>
            </a:r>
            <a:r>
              <a:rPr lang="de-DE" dirty="0"/>
              <a:t>-Probe</a:t>
            </a:r>
          </a:p>
        </p:txBody>
      </p:sp>
    </p:spTree>
    <p:extLst>
      <p:ext uri="{BB962C8B-B14F-4D97-AF65-F5344CB8AC3E}">
        <p14:creationId xmlns:p14="http://schemas.microsoft.com/office/powerpoint/2010/main" val="243742919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9060E6A-8DF0-409B-8CC4-A9BFFC586B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Gefahren bei der Silberspiegel-Probe</a:t>
            </a: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38E13E26-D0A9-4797-8A02-F7A3EA064E16}"/>
              </a:ext>
            </a:extLst>
          </p:cNvPr>
          <p:cNvSpPr txBox="1"/>
          <p:nvPr/>
        </p:nvSpPr>
        <p:spPr>
          <a:xfrm>
            <a:off x="1237785" y="1438507"/>
            <a:ext cx="679218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Alkalische Silbernitrat-Abfälle können zu </a:t>
            </a:r>
            <a:br>
              <a:rPr lang="de-DE" dirty="0"/>
            </a:br>
            <a:r>
              <a:rPr lang="de-DE" dirty="0"/>
              <a:t>unberechenbarem „Knallsilber“ reagiere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Daher müssen Abfälle vermieden werden, </a:t>
            </a:r>
            <a:br>
              <a:rPr lang="de-DE" dirty="0"/>
            </a:br>
            <a:r>
              <a:rPr lang="de-DE" dirty="0"/>
              <a:t>nur benötigte Mengen herstellen, alles verbrauch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Abfälle von Silber (ebenso wie von Gold) sauer statt alkalisch lager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Ansonsten: ein tolles Experiment!</a:t>
            </a:r>
          </a:p>
        </p:txBody>
      </p:sp>
    </p:spTree>
    <p:extLst>
      <p:ext uri="{BB962C8B-B14F-4D97-AF65-F5344CB8AC3E}">
        <p14:creationId xmlns:p14="http://schemas.microsoft.com/office/powerpoint/2010/main" val="99744373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9060E6A-8DF0-409B-8CC4-A9BFFC586B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dirty="0" err="1"/>
              <a:t>Schiffsches</a:t>
            </a:r>
            <a:r>
              <a:rPr lang="de-DE" dirty="0"/>
              <a:t> Reagenz ist ein Aldehyd-Nachweis…</a:t>
            </a: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38E13E26-D0A9-4797-8A02-F7A3EA064E16}"/>
              </a:ext>
            </a:extLst>
          </p:cNvPr>
          <p:cNvSpPr txBox="1"/>
          <p:nvPr/>
        </p:nvSpPr>
        <p:spPr>
          <a:xfrm>
            <a:off x="430822" y="1283283"/>
            <a:ext cx="844423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… und sollte es auch bleiben.</a:t>
            </a:r>
          </a:p>
          <a:p>
            <a:endParaRPr lang="de-DE" dirty="0"/>
          </a:p>
          <a:p>
            <a:r>
              <a:rPr lang="de-DE" dirty="0"/>
              <a:t>Die Idee, damit das Öffnen des Glucose-Ringes in wässriger Lösung nachzuweisen, ist ehrenwert, aber unsinnig: Auch ohne Glucose färbt sich das Reagenz beim Erhitzen rot...</a:t>
            </a:r>
          </a:p>
          <a:p>
            <a:endParaRPr lang="de-DE" dirty="0"/>
          </a:p>
          <a:p>
            <a:r>
              <a:rPr lang="de-DE" dirty="0"/>
              <a:t>Die eingesetzten Chemikalien sind nicht für Schülerhände geeignet, bzw. es gibt bessere Methoden mit geringeren Gefährdungen (Königsblau nach Bertsche, </a:t>
            </a:r>
            <a:r>
              <a:rPr lang="de-DE" dirty="0" err="1"/>
              <a:t>Molisch</a:t>
            </a:r>
            <a:r>
              <a:rPr lang="de-DE" dirty="0"/>
              <a:t>-Probe).</a:t>
            </a: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FEC11DB3-1A80-4D8D-BBC3-C45BF2F7C7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832" y="3835773"/>
            <a:ext cx="4459671" cy="1976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4105479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9060E6A-8DF0-409B-8CC4-A9BFFC586B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GOD-Teststäbchen</a:t>
            </a: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38E13E26-D0A9-4797-8A02-F7A3EA064E16}"/>
              </a:ext>
            </a:extLst>
          </p:cNvPr>
          <p:cNvSpPr txBox="1"/>
          <p:nvPr/>
        </p:nvSpPr>
        <p:spPr>
          <a:xfrm>
            <a:off x="1237785" y="1438507"/>
            <a:ext cx="7892995" cy="21268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dirty="0"/>
              <a:t>Einfach anzuwenden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dirty="0"/>
              <a:t>Chemischer Hintergrund in Sek. I nur auf phänomenologischer Ebene erklärbar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dirty="0"/>
              <a:t>Wichtiger Diabetes-Vortest, unbedingt vorstellen!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dirty="0"/>
              <a:t>Durchführung in der Schule nur mit Glucose-Lösung, </a:t>
            </a:r>
            <a:br>
              <a:rPr lang="de-DE" dirty="0"/>
            </a:br>
            <a:r>
              <a:rPr lang="de-DE" dirty="0"/>
              <a:t>Anwendung als Urin-Test nur freiwillig und zu Hause.</a:t>
            </a:r>
          </a:p>
        </p:txBody>
      </p:sp>
    </p:spTree>
    <p:extLst>
      <p:ext uri="{BB962C8B-B14F-4D97-AF65-F5344CB8AC3E}">
        <p14:creationId xmlns:p14="http://schemas.microsoft.com/office/powerpoint/2010/main" val="225536332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9060E6A-8DF0-409B-8CC4-A9BFFC586B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Iod-Probe zum Stärke-Nachweis</a:t>
            </a: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38E13E26-D0A9-4797-8A02-F7A3EA064E16}"/>
              </a:ext>
            </a:extLst>
          </p:cNvPr>
          <p:cNvSpPr txBox="1"/>
          <p:nvPr/>
        </p:nvSpPr>
        <p:spPr>
          <a:xfrm>
            <a:off x="615700" y="1133707"/>
            <a:ext cx="834472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Seit Jahrzehnten befindet sich in der Ersthelfer-Ausrüstung keine Iod-Lösung mehr.</a:t>
            </a:r>
            <a:br>
              <a:rPr lang="de-DE" dirty="0"/>
            </a:br>
            <a:r>
              <a:rPr lang="de-DE" dirty="0"/>
              <a:t>Grund: Iod-Unverträglichkeiten in der Bevölkerung! Anstatt auf die die Iod-Probe </a:t>
            </a:r>
            <a:br>
              <a:rPr lang="de-DE" dirty="0"/>
            </a:br>
            <a:r>
              <a:rPr lang="de-DE" dirty="0"/>
              <a:t>zu verzichten, kann auch mit einer 0,025 molaren Lösung (0,65%) gearbeitet werden</a:t>
            </a:r>
            <a:br>
              <a:rPr lang="de-DE" dirty="0"/>
            </a:br>
            <a:r>
              <a:rPr lang="de-DE" dirty="0"/>
              <a:t> (1 Tag vorher ansetzen). </a:t>
            </a:r>
            <a:r>
              <a:rPr lang="de-DE" dirty="0" err="1"/>
              <a:t>Lugolsche</a:t>
            </a:r>
            <a:r>
              <a:rPr lang="de-DE" dirty="0"/>
              <a:t> Lösung mit teilweise bis zu 5% Iod ist obsolet. </a:t>
            </a:r>
            <a:br>
              <a:rPr lang="de-DE" dirty="0"/>
            </a:br>
            <a:r>
              <a:rPr lang="de-DE" dirty="0"/>
              <a:t>Die Notwendigkeit von Iodid-Ionen (KI) in der Lösung ist ein Märchen. </a:t>
            </a:r>
          </a:p>
          <a:p>
            <a:r>
              <a:rPr lang="de-DE" dirty="0"/>
              <a:t>Je nach Herkunft der Stärke kann die Lösung auch rot werden (Mais, stärker verzweigt).</a:t>
            </a:r>
          </a:p>
          <a:p>
            <a:endParaRPr lang="de-DE" dirty="0"/>
          </a:p>
          <a:p>
            <a:r>
              <a:rPr lang="de-DE" dirty="0"/>
              <a:t>Obsolet:                             Besser: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497D7DA8-CF65-43E0-BBB5-25C5103691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9381" y="3442031"/>
            <a:ext cx="3472365" cy="2401370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737ADEAF-F212-4B24-8407-BA966DB0A1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700" y="3466246"/>
            <a:ext cx="2145429" cy="1384243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35044ED7-24BC-423E-9477-05C8B8045E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2103" y="3466246"/>
            <a:ext cx="2593466" cy="1195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1658298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9060E6A-8DF0-409B-8CC4-A9BFFC586B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0822" y="369675"/>
            <a:ext cx="8280000" cy="720000"/>
          </a:xfrm>
        </p:spPr>
        <p:txBody>
          <a:bodyPr>
            <a:normAutofit fontScale="90000"/>
          </a:bodyPr>
          <a:lstStyle/>
          <a:p>
            <a:r>
              <a:rPr lang="de-DE" dirty="0"/>
              <a:t>Chlorzink-Iod-Probe auf Cellulose: Calciumchlorid besser!</a:t>
            </a: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38E13E26-D0A9-4797-8A02-F7A3EA064E16}"/>
              </a:ext>
            </a:extLst>
          </p:cNvPr>
          <p:cNvSpPr txBox="1"/>
          <p:nvPr/>
        </p:nvSpPr>
        <p:spPr>
          <a:xfrm>
            <a:off x="452637" y="1189092"/>
            <a:ext cx="823636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Genauso wichtig wie der Nachweis von Stärke ist </a:t>
            </a:r>
            <a:br>
              <a:rPr lang="de-DE" dirty="0"/>
            </a:br>
            <a:r>
              <a:rPr lang="de-DE" dirty="0"/>
              <a:t>der Nachweis von Cellulose.</a:t>
            </a:r>
          </a:p>
          <a:p>
            <a:r>
              <a:rPr lang="de-DE" dirty="0"/>
              <a:t>Aus unerklärlichen Gründen ist dieser Nachweis </a:t>
            </a:r>
            <a:br>
              <a:rPr lang="de-DE" dirty="0"/>
            </a:br>
            <a:r>
              <a:rPr lang="de-DE" dirty="0"/>
              <a:t>nicht weit verbreitet.</a:t>
            </a:r>
          </a:p>
          <a:p>
            <a:r>
              <a:rPr lang="de-DE" dirty="0"/>
              <a:t>Zinkchlorid lässt sich gut durch Calciumchlorid ersetzen; </a:t>
            </a:r>
            <a:br>
              <a:rPr lang="de-DE" dirty="0"/>
            </a:br>
            <a:r>
              <a:rPr lang="de-DE" dirty="0"/>
              <a:t>auch die Iod-Konzentration lässt sich gegenüber der </a:t>
            </a:r>
            <a:br>
              <a:rPr lang="de-DE" dirty="0"/>
            </a:br>
            <a:r>
              <a:rPr lang="de-DE" dirty="0"/>
              <a:t>ursprünglichen Chlorzink-Iod-Probe herabsetzen.</a:t>
            </a:r>
          </a:p>
          <a:p>
            <a:endParaRPr lang="de-DE" dirty="0"/>
          </a:p>
          <a:p>
            <a:r>
              <a:rPr lang="de-DE" b="1" dirty="0"/>
              <a:t>Herstellung:</a:t>
            </a:r>
            <a:r>
              <a:rPr lang="de-DE" dirty="0"/>
              <a:t> 0,03 g Iod, 0,17 g Kaliumiodid und 14 g Calciumchlorid in 25 ml Wasser lösen. 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D301B8DE-8765-4057-AF9B-FCF3A6184E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3987" y="4023887"/>
            <a:ext cx="5483377" cy="1818788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5FB5DF01-8C71-4871-ACE2-733FD68DB4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878" y="1275494"/>
            <a:ext cx="2949944" cy="1924050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AB91CE40-9A5B-49B3-8AA9-791317DC27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251" y="4051414"/>
            <a:ext cx="2895674" cy="1134777"/>
          </a:xfrm>
          <a:prstGeom prst="rect">
            <a:avLst/>
          </a:prstGeom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201F4A71-9F11-4114-94E5-C9A7EE82DFE5}"/>
              </a:ext>
            </a:extLst>
          </p:cNvPr>
          <p:cNvSpPr txBox="1"/>
          <p:nvPr/>
        </p:nvSpPr>
        <p:spPr>
          <a:xfrm>
            <a:off x="520251" y="5280212"/>
            <a:ext cx="26443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/>
              <a:t>Etikett: </a:t>
            </a:r>
            <a:r>
              <a:rPr lang="de-DE" sz="1400" dirty="0" err="1"/>
              <a:t>GisChem-Gemischrechner</a:t>
            </a:r>
            <a:endParaRPr lang="de-DE" sz="1400" dirty="0"/>
          </a:p>
        </p:txBody>
      </p:sp>
    </p:spTree>
    <p:extLst>
      <p:ext uri="{BB962C8B-B14F-4D97-AF65-F5344CB8AC3E}">
        <p14:creationId xmlns:p14="http://schemas.microsoft.com/office/powerpoint/2010/main" val="1779079686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9060E6A-8DF0-409B-8CC4-A9BFFC586B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0822" y="465863"/>
            <a:ext cx="8280000" cy="720000"/>
          </a:xfrm>
        </p:spPr>
        <p:txBody>
          <a:bodyPr/>
          <a:lstStyle/>
          <a:p>
            <a:r>
              <a:rPr lang="de-DE" dirty="0" err="1"/>
              <a:t>Seliwanoff</a:t>
            </a:r>
            <a:r>
              <a:rPr lang="de-DE" dirty="0"/>
              <a:t>-Probe, auch: </a:t>
            </a:r>
            <a:r>
              <a:rPr lang="de-DE" dirty="0" err="1"/>
              <a:t>Selivanov</a:t>
            </a:r>
            <a:r>
              <a:rPr lang="de-DE" dirty="0"/>
              <a:t>; keine Einwände!</a:t>
            </a: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38E13E26-D0A9-4797-8A02-F7A3EA064E16}"/>
              </a:ext>
            </a:extLst>
          </p:cNvPr>
          <p:cNvSpPr txBox="1"/>
          <p:nvPr/>
        </p:nvSpPr>
        <p:spPr>
          <a:xfrm>
            <a:off x="430822" y="1438507"/>
            <a:ext cx="827999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Originalschreibweise: </a:t>
            </a:r>
            <a:r>
              <a:rPr lang="de-DE" dirty="0" err="1"/>
              <a:t>Селиванов</a:t>
            </a:r>
            <a:r>
              <a:rPr lang="de-DE" dirty="0"/>
              <a:t>, der 3. Buchstabe des kyrillischen Alphabets „в“ kann mit ff, v oder w transkribiert werden.</a:t>
            </a:r>
          </a:p>
          <a:p>
            <a:r>
              <a:rPr lang="de-DE" dirty="0"/>
              <a:t>Zur Durchführung der </a:t>
            </a:r>
            <a:r>
              <a:rPr lang="de-DE" dirty="0" err="1"/>
              <a:t>Seliwanoff</a:t>
            </a:r>
            <a:r>
              <a:rPr lang="de-DE" dirty="0"/>
              <a:t>-Probe werden in einem Reagenzglas ca. 2 </a:t>
            </a:r>
            <a:r>
              <a:rPr lang="de-DE" dirty="0" err="1"/>
              <a:t>mL</a:t>
            </a:r>
            <a:r>
              <a:rPr lang="de-DE" dirty="0"/>
              <a:t> </a:t>
            </a:r>
            <a:r>
              <a:rPr lang="de-DE" dirty="0" err="1"/>
              <a:t>ethanolische</a:t>
            </a:r>
            <a:r>
              <a:rPr lang="de-DE" dirty="0"/>
              <a:t> (Ethyl-) </a:t>
            </a:r>
            <a:r>
              <a:rPr lang="de-DE" dirty="0" err="1"/>
              <a:t>Resorcinlösung</a:t>
            </a:r>
            <a:r>
              <a:rPr lang="de-DE" dirty="0"/>
              <a:t> (ω=1%) mit 3 </a:t>
            </a:r>
            <a:r>
              <a:rPr lang="de-DE" dirty="0" err="1"/>
              <a:t>mL</a:t>
            </a:r>
            <a:r>
              <a:rPr lang="de-DE" dirty="0"/>
              <a:t> Salzsäure (ω=37%) vermischt, mit einer Spatelspitze eines zu prüfenden Zuckers versetzt und vorsichtig erhitzt. Mit Fructose, aber auch mit Saccharose und Lactulose, ergibt sich eine lebhafte Rotfärbung, während mit Glucose keine Färbung entsteht.</a:t>
            </a: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44275941-A076-4863-8F73-0B9EE0C6A5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463" y="3632845"/>
            <a:ext cx="3216972" cy="2039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419776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9060E6A-8DF0-409B-8CC4-A9BFFC586B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Wöhlk</a:t>
            </a:r>
            <a:r>
              <a:rPr lang="de-DE" dirty="0"/>
              <a:t>-Probe (1904) </a:t>
            </a: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38E13E26-D0A9-4797-8A02-F7A3EA064E16}"/>
              </a:ext>
            </a:extLst>
          </p:cNvPr>
          <p:cNvSpPr txBox="1"/>
          <p:nvPr/>
        </p:nvSpPr>
        <p:spPr>
          <a:xfrm>
            <a:off x="430822" y="1166842"/>
            <a:ext cx="4876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Die </a:t>
            </a:r>
            <a:r>
              <a:rPr lang="de-DE" dirty="0" err="1"/>
              <a:t>Wöhlk</a:t>
            </a:r>
            <a:r>
              <a:rPr lang="de-DE" dirty="0"/>
              <a:t>-Probe unterscheidet 1,4-verknüpfte Disaccharide (rot), reduzierende Monosaccharide (gelb) und nicht-reduzierende Zucker (farblos).</a:t>
            </a:r>
            <a:br>
              <a:rPr lang="de-DE" dirty="0"/>
            </a:br>
            <a:endParaRPr lang="de-DE" dirty="0"/>
          </a:p>
          <a:p>
            <a:r>
              <a:rPr lang="de-DE" dirty="0"/>
              <a:t>Wegen der durch </a:t>
            </a:r>
            <a:r>
              <a:rPr lang="de-DE" dirty="0" err="1"/>
              <a:t>Malfatti</a:t>
            </a:r>
            <a:r>
              <a:rPr lang="de-DE" dirty="0"/>
              <a:t> 1905 erfolgten Verbesserung wird sie auch </a:t>
            </a:r>
            <a:r>
              <a:rPr lang="de-DE" dirty="0" err="1"/>
              <a:t>Wöhlk</a:t>
            </a:r>
            <a:r>
              <a:rPr lang="de-DE" dirty="0"/>
              <a:t>-</a:t>
            </a:r>
            <a:r>
              <a:rPr lang="de-DE" dirty="0" err="1"/>
              <a:t>Malfatti</a:t>
            </a:r>
            <a:r>
              <a:rPr lang="de-DE" dirty="0"/>
              <a:t>-Probe genannt. Zur Vereinfachung wird im Folgenden lediglich der Terminus </a:t>
            </a:r>
            <a:r>
              <a:rPr lang="de-DE" dirty="0" err="1"/>
              <a:t>Wöhlk</a:t>
            </a:r>
            <a:r>
              <a:rPr lang="de-DE" dirty="0"/>
              <a:t>-Probe verwendet.</a:t>
            </a:r>
          </a:p>
          <a:p>
            <a:endParaRPr lang="de-DE" dirty="0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477B8834-1968-4E81-B9C5-D7D14E536123}"/>
              </a:ext>
            </a:extLst>
          </p:cNvPr>
          <p:cNvPicPr/>
          <p:nvPr/>
        </p:nvPicPr>
        <p:blipFill rotWithShape="1">
          <a:blip r:embed="rId3"/>
          <a:srcRect l="16288" t="26974" r="17233" b="17846"/>
          <a:stretch/>
        </p:blipFill>
        <p:spPr bwMode="auto">
          <a:xfrm>
            <a:off x="5638954" y="1024482"/>
            <a:ext cx="3107625" cy="21204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feld 4">
            <a:extLst>
              <a:ext uri="{FF2B5EF4-FFF2-40B4-BE49-F238E27FC236}">
                <a16:creationId xmlns:a16="http://schemas.microsoft.com/office/drawing/2014/main" id="{026C2675-8187-4733-952D-C0CF6CF7D414}"/>
              </a:ext>
            </a:extLst>
          </p:cNvPr>
          <p:cNvSpPr txBox="1"/>
          <p:nvPr/>
        </p:nvSpPr>
        <p:spPr>
          <a:xfrm>
            <a:off x="5752523" y="3264723"/>
            <a:ext cx="28804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100" dirty="0" err="1">
                <a:solidFill>
                  <a:srgbClr val="6F6F6F"/>
                </a:solidFill>
              </a:rPr>
              <a:t>Wöhlk</a:t>
            </a:r>
            <a:r>
              <a:rPr lang="de-DE" sz="1100" dirty="0">
                <a:solidFill>
                  <a:srgbClr val="6F6F6F"/>
                </a:solidFill>
              </a:rPr>
              <a:t>-Probe im Wasserbad (65° C)</a:t>
            </a:r>
          </a:p>
          <a:p>
            <a:pPr algn="ctr"/>
            <a:r>
              <a:rPr lang="de-DE" sz="1100" dirty="0">
                <a:solidFill>
                  <a:srgbClr val="6F6F6F"/>
                </a:solidFill>
              </a:rPr>
              <a:t>(Lactose-</a:t>
            </a:r>
            <a:r>
              <a:rPr lang="de-DE" sz="1100" dirty="0" err="1">
                <a:solidFill>
                  <a:srgbClr val="6F6F6F"/>
                </a:solidFill>
              </a:rPr>
              <a:t>Lsg</a:t>
            </a:r>
            <a:r>
              <a:rPr lang="de-DE" sz="1100" dirty="0">
                <a:solidFill>
                  <a:srgbClr val="6F6F6F"/>
                </a:solidFill>
              </a:rPr>
              <a:t>., Joghurt, Buttermilch, Vollmilch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AB9A33B-049C-4046-ABCA-580D0946C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FFFAC496-BA52-48BB-B05F-A442DF322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59355"/>
              </p:ext>
            </p:extLst>
          </p:nvPr>
        </p:nvGraphicFramePr>
        <p:xfrm>
          <a:off x="1703294" y="4961857"/>
          <a:ext cx="5391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4" imgW="5341341" imgH="906691" progId="ChemDraw.Document.6.0">
                  <p:embed/>
                </p:oleObj>
              </mc:Choice>
              <mc:Fallback>
                <p:oleObj name="CS ChemDraw Drawing" r:id="rId4" imgW="5341341" imgH="90669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294" y="4961857"/>
                        <a:ext cx="53911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>
            <a:extLst>
              <a:ext uri="{FF2B5EF4-FFF2-40B4-BE49-F238E27FC236}">
                <a16:creationId xmlns:a16="http://schemas.microsoft.com/office/drawing/2014/main" id="{7E92D312-B4FD-4B4E-B68F-D018A94ADD1D}"/>
              </a:ext>
            </a:extLst>
          </p:cNvPr>
          <p:cNvSpPr txBox="1"/>
          <p:nvPr/>
        </p:nvSpPr>
        <p:spPr>
          <a:xfrm>
            <a:off x="430822" y="3713113"/>
            <a:ext cx="84901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/>
              <a:t>Vorgehensweise: </a:t>
            </a:r>
            <a:r>
              <a:rPr lang="de-DE" sz="1600" dirty="0"/>
              <a:t>Zu jeweils 2 </a:t>
            </a:r>
            <a:r>
              <a:rPr lang="de-DE" sz="1600" dirty="0" err="1"/>
              <a:t>mL</a:t>
            </a:r>
            <a:r>
              <a:rPr lang="de-DE" sz="1600" dirty="0"/>
              <a:t> einer Zucker-lösung (ω=1%) werden jeweils 2 </a:t>
            </a:r>
            <a:r>
              <a:rPr lang="de-DE" sz="1600" dirty="0" err="1"/>
              <a:t>mL</a:t>
            </a:r>
            <a:r>
              <a:rPr lang="de-DE" sz="1600" dirty="0"/>
              <a:t> Ammoniak-</a:t>
            </a:r>
            <a:br>
              <a:rPr lang="de-DE" sz="1600" dirty="0"/>
            </a:br>
            <a:r>
              <a:rPr lang="de-DE" sz="1600" dirty="0" err="1"/>
              <a:t>lösung</a:t>
            </a:r>
            <a:r>
              <a:rPr lang="de-DE" sz="1600" dirty="0"/>
              <a:t> (ω = 10%) und Kalilauge (c = 1 </a:t>
            </a:r>
            <a:r>
              <a:rPr lang="de-DE" sz="1600" dirty="0" err="1"/>
              <a:t>mol</a:t>
            </a:r>
            <a:r>
              <a:rPr lang="de-DE" sz="1600" dirty="0"/>
              <a:t>/L) gegeben und anschließend im 65 °C heißen Wasserbad </a:t>
            </a:r>
            <a:br>
              <a:rPr lang="de-DE" sz="1600" dirty="0"/>
            </a:br>
            <a:r>
              <a:rPr lang="de-DE" sz="1600" dirty="0"/>
              <a:t>für bis zu 30 Minuten erhitzt, bis sich aussagekräftige Farben entwickelt haben.  </a:t>
            </a:r>
          </a:p>
          <a:p>
            <a:r>
              <a:rPr lang="de-DE" sz="1600" b="1" dirty="0"/>
              <a:t>Problem: dauert zu lange, misslingt manchmal</a:t>
            </a:r>
            <a:endParaRPr lang="de-DE" sz="1600" dirty="0"/>
          </a:p>
        </p:txBody>
      </p:sp>
    </p:spTree>
    <p:extLst>
      <p:ext uri="{BB962C8B-B14F-4D97-AF65-F5344CB8AC3E}">
        <p14:creationId xmlns:p14="http://schemas.microsoft.com/office/powerpoint/2010/main" val="15457293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Optimierung des Lactose-Nachweises für die Schule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41664" y="999383"/>
            <a:ext cx="8229600" cy="4820504"/>
          </a:xfrm>
        </p:spPr>
        <p:txBody>
          <a:bodyPr/>
          <a:lstStyle/>
          <a:p>
            <a:pPr marL="0" indent="0">
              <a:buNone/>
            </a:pPr>
            <a:r>
              <a:rPr lang="de-DE" dirty="0"/>
              <a:t>Problemlösung: (s. Dissertation </a:t>
            </a:r>
            <a:r>
              <a:rPr lang="de-DE" dirty="0">
                <a:hlinkClick r:id="rId3"/>
              </a:rPr>
              <a:t>https://www.zhb-flensburg.de/?id=49587</a:t>
            </a:r>
            <a:r>
              <a:rPr lang="de-DE" dirty="0"/>
              <a:t> )</a:t>
            </a:r>
          </a:p>
          <a:p>
            <a:pPr marL="457200" indent="-457200">
              <a:buFont typeface="+mj-lt"/>
              <a:buAutoNum type="arabicPeriod"/>
            </a:pPr>
            <a:r>
              <a:rPr lang="de-DE" dirty="0"/>
              <a:t>Der sehr ähnliche </a:t>
            </a:r>
            <a:r>
              <a:rPr lang="de-DE" dirty="0" err="1"/>
              <a:t>Fearon</a:t>
            </a:r>
            <a:r>
              <a:rPr lang="de-DE" dirty="0"/>
              <a:t>-Test, bei dem Ammoniak durch Methylamin substituiert wird, läuft in 10 Minuten ab und ist viel zuverlässiger!</a:t>
            </a:r>
            <a:br>
              <a:rPr lang="de-DE" dirty="0"/>
            </a:br>
            <a:r>
              <a:rPr lang="de-DE" dirty="0"/>
              <a:t>(100 g Methylamin-Hydrochlorid kosten inkl. Versand ca. 20 Euro)</a:t>
            </a:r>
          </a:p>
          <a:p>
            <a:pPr marL="457200" indent="-457200">
              <a:buFont typeface="+mj-lt"/>
              <a:buAutoNum type="arabicPeriod"/>
            </a:pPr>
            <a:r>
              <a:rPr lang="de-DE" dirty="0"/>
              <a:t>Die Konzentration der Stickstoffkomponente sinkt von 5,6 </a:t>
            </a:r>
            <a:r>
              <a:rPr lang="de-DE" dirty="0" err="1"/>
              <a:t>mol</a:t>
            </a:r>
            <a:r>
              <a:rPr lang="de-DE" dirty="0"/>
              <a:t>/L auf 0,025 </a:t>
            </a:r>
            <a:r>
              <a:rPr lang="de-DE" dirty="0" err="1"/>
              <a:t>mol</a:t>
            </a:r>
            <a:r>
              <a:rPr lang="de-DE" dirty="0"/>
              <a:t>/L. </a:t>
            </a:r>
          </a:p>
          <a:p>
            <a:pPr marL="457200" indent="-457200">
              <a:buFont typeface="+mj-lt"/>
              <a:buAutoNum type="arabicPeriod"/>
            </a:pPr>
            <a:r>
              <a:rPr lang="de-DE" dirty="0"/>
              <a:t>Das Verfahren funktioniert auch mit dem schulüblichen Stoff </a:t>
            </a:r>
            <a:r>
              <a:rPr lang="de-DE" dirty="0">
                <a:solidFill>
                  <a:srgbClr val="FF0000"/>
                </a:solidFill>
              </a:rPr>
              <a:t>1,6-Diaminohexan</a:t>
            </a:r>
            <a:r>
              <a:rPr lang="de-DE" dirty="0"/>
              <a:t>, der in vielen Schulen im Kunststoff-Modul enthalten ist (Nylon-Herstellung). Allerdings sind die Vorratsflaschen oft verklebt.</a:t>
            </a:r>
          </a:p>
          <a:p>
            <a:endParaRPr lang="de-DE" dirty="0"/>
          </a:p>
        </p:txBody>
      </p:sp>
      <p:sp>
        <p:nvSpPr>
          <p:cNvPr id="6" name="Inhaltsplatzhalter 2"/>
          <p:cNvSpPr txBox="1">
            <a:spLocks/>
          </p:cNvSpPr>
          <p:nvPr/>
        </p:nvSpPr>
        <p:spPr>
          <a:xfrm>
            <a:off x="433328" y="3990682"/>
            <a:ext cx="8229600" cy="1596077"/>
          </a:xfrm>
          <a:prstGeom prst="rect">
            <a:avLst/>
          </a:prstGeom>
        </p:spPr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srgbClr val="00395B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de-DE" sz="2000" b="1" i="0" u="none" strike="noStrike" kern="1200" cap="none" spc="0" normalizeH="0" baseline="0" noProof="0" dirty="0">
              <a:ln>
                <a:noFill/>
              </a:ln>
              <a:solidFill>
                <a:srgbClr val="6F6F6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/>
          </a:p>
          <a:p>
            <a:pPr algn="r"/>
            <a:fld id="{850CB12B-DE79-4683-9E0A-8CD77A3D5944}" type="slidenum">
              <a:rPr lang="de-DE" smtClean="0">
                <a:solidFill>
                  <a:srgbClr val="6F6F6F"/>
                </a:solidFill>
              </a:rPr>
              <a:pPr algn="r"/>
              <a:t>19</a:t>
            </a:fld>
            <a:endParaRPr lang="de-DE" dirty="0">
              <a:solidFill>
                <a:srgbClr val="6F6F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66425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5D941AD-080A-4B32-BA02-DF2C6AE66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as erwartet Sie heute?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C39891ED-A578-4DFD-97F9-640D6BC3D9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0774" y="1531583"/>
            <a:ext cx="6902308" cy="41400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de-DE" dirty="0"/>
              <a:t>Einleitung: Kohlenhydrate im Unterricht</a:t>
            </a:r>
          </a:p>
          <a:p>
            <a:pPr>
              <a:lnSpc>
                <a:spcPct val="150000"/>
              </a:lnSpc>
            </a:pPr>
            <a:r>
              <a:rPr lang="de-DE" dirty="0"/>
              <a:t>Schulbuchanalyse „Kohlenhydrate“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de-DE" dirty="0"/>
              <a:t>Vorstellung der wichtigsten Kohlenhydrat-Nachweise, ggf. </a:t>
            </a:r>
            <a:br>
              <a:rPr lang="de-DE" dirty="0"/>
            </a:br>
            <a:r>
              <a:rPr lang="de-DE" dirty="0"/>
              <a:t>         deren Nachteile und Optimierung</a:t>
            </a:r>
          </a:p>
          <a:p>
            <a:pPr>
              <a:lnSpc>
                <a:spcPct val="150000"/>
              </a:lnSpc>
            </a:pPr>
            <a:r>
              <a:rPr lang="de-DE" dirty="0"/>
              <a:t>Fazit und Ausblick</a:t>
            </a:r>
          </a:p>
          <a:p>
            <a:pPr>
              <a:lnSpc>
                <a:spcPct val="150000"/>
              </a:lnSpc>
            </a:pPr>
            <a:r>
              <a:rPr lang="de-DE" dirty="0"/>
              <a:t>Literatur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de-DE" dirty="0">
                <a:solidFill>
                  <a:srgbClr val="002060"/>
                </a:solidFill>
              </a:rPr>
              <a:t>Am Ende erhalten Sie umfangreiche Dokumente und Anleitungen.</a:t>
            </a:r>
          </a:p>
          <a:p>
            <a:pPr marL="457200" lvl="1" indent="0">
              <a:buNone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5929552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591011"/>
          </a:xfrm>
        </p:spPr>
        <p:txBody>
          <a:bodyPr/>
          <a:lstStyle/>
          <a:p>
            <a:r>
              <a:rPr lang="de-DE" dirty="0"/>
              <a:t>Optimierung des Lactose-Nachweises für die Schule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61582" y="3771174"/>
            <a:ext cx="8229600" cy="224902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de-DE" sz="1200" b="1" dirty="0">
                <a:solidFill>
                  <a:srgbClr val="00395B"/>
                </a:solidFill>
                <a:ea typeface="Calibri" panose="020F0502020204030204" pitchFamily="34" charset="0"/>
                <a:cs typeface="Calibri" panose="020F0502020204030204" pitchFamily="34" charset="0"/>
              </a:rPr>
              <a:t>Anleitung: 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Unter dem Abzug wird die Vorratsflasche mit dem üblicherweise verklumpten 1,6-Diaminohexan für ca. eine Stunde in ein genügend großes Becherglas mit ca. 60 °C heißem Wasser gestellt, ähnlich wie man es auch bei auskristallisiertem Honig durchführt. Dabei wird ein Teil des Feststoffes flüssig. Mit einer Plastikspritze oder Einmalpipette zieht man ca. 2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L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der noch warmen Flüssigkeit auf und gibt sofort 1,46 g in eine austarierte 500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L-Braunglasflasche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Schraubdeckelverschluss), die nebenan auf einer Laborwaage steht.  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nschließend gibt man 500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mL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Natronlauge (c = 0,1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mol</a:t>
            </a:r>
            <a:r>
              <a:rPr lang="de-DE" sz="1200" dirty="0">
                <a:effectLst/>
                <a:ea typeface="Calibri" panose="020F0502020204030204" pitchFamily="34" charset="0"/>
              </a:rPr>
              <a:t>/L) hinzu, verschließt die Flasche mit dem Schraubdeckel und vermischt vorsichtig und gründlich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de-DE" sz="1200" dirty="0"/>
              <a:t>Vollständiger Artikel kostenfrei auf </a:t>
            </a:r>
            <a:r>
              <a:rPr lang="de-DE" sz="1100" dirty="0"/>
              <a:t>DOI: </a:t>
            </a:r>
            <a:r>
              <a:rPr lang="de-DE" sz="1100" b="1" dirty="0">
                <a:hlinkClick r:id="rId3"/>
              </a:rPr>
              <a:t>10.25656/01:21549</a:t>
            </a:r>
            <a:r>
              <a:rPr lang="de-DE" sz="1100" b="1" dirty="0"/>
              <a:t> </a:t>
            </a:r>
            <a:endParaRPr lang="de-DE" sz="1200" dirty="0"/>
          </a:p>
          <a:p>
            <a:endParaRPr lang="de-DE" dirty="0"/>
          </a:p>
        </p:txBody>
      </p:sp>
      <p:sp>
        <p:nvSpPr>
          <p:cNvPr id="6" name="Inhaltsplatzhalter 2"/>
          <p:cNvSpPr txBox="1">
            <a:spLocks/>
          </p:cNvSpPr>
          <p:nvPr/>
        </p:nvSpPr>
        <p:spPr>
          <a:xfrm>
            <a:off x="433328" y="3908612"/>
            <a:ext cx="8229600" cy="1954306"/>
          </a:xfrm>
          <a:prstGeom prst="rect">
            <a:avLst/>
          </a:prstGeom>
        </p:spPr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srgbClr val="00395B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de-DE" sz="2000" b="1" i="0" u="none" strike="noStrike" kern="1200" cap="none" spc="0" normalizeH="0" baseline="0" noProof="0" dirty="0">
              <a:ln>
                <a:noFill/>
              </a:ln>
              <a:solidFill>
                <a:srgbClr val="6F6F6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/>
          </a:p>
          <a:p>
            <a:pPr algn="r"/>
            <a:fld id="{850CB12B-DE79-4683-9E0A-8CD77A3D5944}" type="slidenum">
              <a:rPr lang="de-DE" smtClean="0">
                <a:solidFill>
                  <a:srgbClr val="6F6F6F"/>
                </a:solidFill>
              </a:rPr>
              <a:pPr algn="r"/>
              <a:t>20</a:t>
            </a:fld>
            <a:endParaRPr lang="de-DE" dirty="0">
              <a:solidFill>
                <a:srgbClr val="6F6F6F"/>
              </a:solidFill>
            </a:endParaRP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7157E385-3230-4332-8322-755DEE3165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582" y="813607"/>
            <a:ext cx="8520056" cy="2828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5415379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17792" y="337753"/>
            <a:ext cx="8260672" cy="618982"/>
          </a:xfrm>
        </p:spPr>
        <p:txBody>
          <a:bodyPr/>
          <a:lstStyle/>
          <a:p>
            <a:r>
              <a:rPr lang="de-DE" dirty="0"/>
              <a:t>Lactoseschnelltest mit der Inverter-Mikrowelle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28546" y="956735"/>
            <a:ext cx="4470580" cy="4565524"/>
          </a:xfrm>
        </p:spPr>
        <p:txBody>
          <a:bodyPr/>
          <a:lstStyle/>
          <a:p>
            <a:pPr marL="0" indent="0">
              <a:buNone/>
            </a:pP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e funktioniert der </a:t>
            </a:r>
            <a:r>
              <a:rPr lang="de-DE" sz="1800" dirty="0">
                <a:ea typeface="Calibri" panose="020F0502020204030204" pitchFamily="34" charset="0"/>
                <a:cs typeface="Times New Roman" panose="02020603050405020304" pitchFamily="18" charset="0"/>
              </a:rPr>
              <a:t>Schnelltest?</a:t>
            </a:r>
          </a:p>
          <a:p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verter-Mikrowelle </a:t>
            </a:r>
          </a:p>
          <a:p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ier baugleiche Bechergläser </a:t>
            </a:r>
          </a:p>
          <a:p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eweils 5 </a:t>
            </a:r>
            <a:r>
              <a:rPr lang="de-DE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L</a:t>
            </a:r>
            <a:b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Vollmilch, </a:t>
            </a:r>
            <a:b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lactosefreie Milch, </a:t>
            </a:r>
            <a:b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 Lactose-Lösung, 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1%, </a:t>
            </a:r>
            <a:b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) Glucose- Lösung, 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1%, </a:t>
            </a:r>
            <a:b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usammen mit je 5 </a:t>
            </a:r>
            <a:r>
              <a:rPr lang="de-DE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L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lkalischer 1,6-Diaminohexan-Lösung, c = 0,025 </a:t>
            </a:r>
            <a:r>
              <a:rPr lang="de-DE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l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L. </a:t>
            </a:r>
          </a:p>
          <a:p>
            <a:pPr marL="0" indent="0">
              <a:buNone/>
            </a:pPr>
            <a:endParaRPr lang="de-DE" dirty="0"/>
          </a:p>
        </p:txBody>
      </p:sp>
      <p:sp>
        <p:nvSpPr>
          <p:cNvPr id="6" name="Inhaltsplatzhalter 2"/>
          <p:cNvSpPr txBox="1">
            <a:spLocks/>
          </p:cNvSpPr>
          <p:nvPr/>
        </p:nvSpPr>
        <p:spPr>
          <a:xfrm>
            <a:off x="433328" y="3990682"/>
            <a:ext cx="8229600" cy="1596077"/>
          </a:xfrm>
          <a:prstGeom prst="rect">
            <a:avLst/>
          </a:prstGeom>
        </p:spPr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srgbClr val="00395B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de-DE" sz="2000" b="1" i="0" u="none" strike="noStrike" kern="1200" cap="none" spc="0" normalizeH="0" baseline="0" noProof="0" dirty="0">
              <a:ln>
                <a:noFill/>
              </a:ln>
              <a:solidFill>
                <a:srgbClr val="6F6F6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/>
          </a:p>
          <a:p>
            <a:pPr algn="r"/>
            <a:fld id="{850CB12B-DE79-4683-9E0A-8CD77A3D5944}" type="slidenum">
              <a:rPr lang="de-DE" smtClean="0">
                <a:solidFill>
                  <a:srgbClr val="6F6F6F"/>
                </a:solidFill>
              </a:rPr>
              <a:pPr algn="r"/>
              <a:t>21</a:t>
            </a:fld>
            <a:endParaRPr lang="de-DE" dirty="0">
              <a:solidFill>
                <a:srgbClr val="6F6F6F"/>
              </a:solidFill>
            </a:endParaRP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F31C5A6D-AC05-4AF1-B6A6-B4B0952C558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7007" y="928085"/>
            <a:ext cx="3187643" cy="2500915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DEA99F7D-A033-4D18-B103-8D0DD9889493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7007" y="3750244"/>
            <a:ext cx="3187642" cy="2080402"/>
          </a:xfrm>
          <a:prstGeom prst="rect">
            <a:avLst/>
          </a:prstGeom>
        </p:spPr>
      </p:pic>
      <p:sp>
        <p:nvSpPr>
          <p:cNvPr id="10" name="Textfeld 9">
            <a:extLst>
              <a:ext uri="{FF2B5EF4-FFF2-40B4-BE49-F238E27FC236}">
                <a16:creationId xmlns:a16="http://schemas.microsoft.com/office/drawing/2014/main" id="{C23A45CE-1F75-4183-89C0-8336438D3F0E}"/>
              </a:ext>
            </a:extLst>
          </p:cNvPr>
          <p:cNvSpPr txBox="1"/>
          <p:nvPr/>
        </p:nvSpPr>
        <p:spPr>
          <a:xfrm>
            <a:off x="2461888" y="5608052"/>
            <a:ext cx="31032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/>
              <a:t>Bilder aus: </a:t>
            </a:r>
            <a:r>
              <a:rPr lang="de-DE" sz="1400" dirty="0" err="1"/>
              <a:t>Ruppersberg</a:t>
            </a:r>
            <a:r>
              <a:rPr lang="de-DE" sz="1400" dirty="0"/>
              <a:t>, </a:t>
            </a:r>
            <a:r>
              <a:rPr lang="de-DE" sz="1400" dirty="0" err="1"/>
              <a:t>Klemeyer</a:t>
            </a:r>
            <a:r>
              <a:rPr lang="de-DE" sz="1400" dirty="0"/>
              <a:t> 2020</a:t>
            </a:r>
          </a:p>
        </p:txBody>
      </p:sp>
    </p:spTree>
    <p:extLst>
      <p:ext uri="{BB962C8B-B14F-4D97-AF65-F5344CB8AC3E}">
        <p14:creationId xmlns:p14="http://schemas.microsoft.com/office/powerpoint/2010/main" val="339697849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541887"/>
          </a:xfrm>
        </p:spPr>
        <p:txBody>
          <a:bodyPr/>
          <a:lstStyle/>
          <a:p>
            <a:r>
              <a:rPr lang="de-DE" dirty="0"/>
              <a:t>Lactoseschnelltest mit der Inverter-Mikrowelle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69218" y="1082734"/>
            <a:ext cx="4214754" cy="4715638"/>
          </a:xfrm>
        </p:spPr>
        <p:txBody>
          <a:bodyPr/>
          <a:lstStyle/>
          <a:p>
            <a:pPr marL="0" indent="0">
              <a:buNone/>
            </a:pPr>
            <a:r>
              <a:rPr lang="de-DE" sz="12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orbemerkung: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verter-Mikrowellen sind nicht teurer und leisten kontinuierlich die gewählte Leistung. Herkömmliche Mikrowellen reduzieren lediglich durch Intervallpausen und senden dann volle Leistung. Dadurch kann es zu braunen Farben und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edeverzügen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kommen. </a:t>
            </a:r>
            <a:r>
              <a:rPr lang="de-DE" sz="12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shalb vorher testen!</a:t>
            </a:r>
          </a:p>
          <a:p>
            <a:r>
              <a:rPr lang="de-DE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fäße symmetrisch in den Garraum stellen</a:t>
            </a:r>
          </a:p>
          <a:p>
            <a:r>
              <a:rPr lang="de-DE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krowelle mit den Einstellungen 400 W und 60 Sekunden starten.</a:t>
            </a:r>
          </a:p>
          <a:p>
            <a:r>
              <a:rPr lang="de-DE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ach 60 Sekunden Gefäße mit einer Tiegelzange entnehmen und für die Lernenden gut sichtbar positionieren</a:t>
            </a:r>
          </a:p>
          <a:p>
            <a:r>
              <a:rPr lang="de-DE" sz="1400" dirty="0">
                <a:cs typeface="Times New Roman" panose="02020603050405020304" pitchFamily="18" charset="0"/>
              </a:rPr>
              <a:t>A, C: </a:t>
            </a:r>
            <a:r>
              <a:rPr lang="de-DE" sz="1400" dirty="0">
                <a:solidFill>
                  <a:srgbClr val="FF0000"/>
                </a:solidFill>
                <a:cs typeface="Times New Roman" panose="02020603050405020304" pitchFamily="18" charset="0"/>
              </a:rPr>
              <a:t>rot, enthalten Lactose</a:t>
            </a:r>
          </a:p>
          <a:p>
            <a:r>
              <a:rPr lang="de-DE" sz="1400" dirty="0">
                <a:cs typeface="Times New Roman" panose="02020603050405020304" pitchFamily="18" charset="0"/>
              </a:rPr>
              <a:t>B, D: gelb, enthalten Glucose (und Galactose)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/>
          </a:p>
          <a:p>
            <a:pPr algn="r"/>
            <a:fld id="{850CB12B-DE79-4683-9E0A-8CD77A3D5944}" type="slidenum">
              <a:rPr lang="de-DE" smtClean="0">
                <a:solidFill>
                  <a:srgbClr val="6F6F6F"/>
                </a:solidFill>
              </a:rPr>
              <a:pPr algn="r"/>
              <a:t>22</a:t>
            </a:fld>
            <a:endParaRPr lang="de-DE" dirty="0">
              <a:solidFill>
                <a:srgbClr val="6F6F6F"/>
              </a:solidFill>
            </a:endParaRP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5ED46B9E-9FCF-4CB8-BE8C-5B5FF4F4A02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831" y="2371044"/>
            <a:ext cx="4130936" cy="3227293"/>
          </a:xfrm>
          <a:prstGeom prst="rect">
            <a:avLst/>
          </a:prstGeom>
        </p:spPr>
      </p:pic>
      <p:sp>
        <p:nvSpPr>
          <p:cNvPr id="4" name="Textfeld 3">
            <a:extLst>
              <a:ext uri="{FF2B5EF4-FFF2-40B4-BE49-F238E27FC236}">
                <a16:creationId xmlns:a16="http://schemas.microsoft.com/office/drawing/2014/main" id="{60C4AC0A-99FC-4E6F-A979-DFE15645074B}"/>
              </a:ext>
            </a:extLst>
          </p:cNvPr>
          <p:cNvSpPr txBox="1"/>
          <p:nvPr/>
        </p:nvSpPr>
        <p:spPr>
          <a:xfrm>
            <a:off x="5389655" y="5598337"/>
            <a:ext cx="29510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/>
              <a:t>Bild aus: </a:t>
            </a:r>
            <a:r>
              <a:rPr lang="de-DE" sz="1400" dirty="0" err="1"/>
              <a:t>Ruppersberg</a:t>
            </a:r>
            <a:r>
              <a:rPr lang="de-DE" sz="1400" dirty="0"/>
              <a:t>, </a:t>
            </a:r>
            <a:r>
              <a:rPr lang="de-DE" sz="1400" dirty="0" err="1"/>
              <a:t>Klemeyer</a:t>
            </a:r>
            <a:r>
              <a:rPr lang="de-DE" sz="1400" dirty="0"/>
              <a:t> 2020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1430B324-DB56-4F18-94CF-5AECEE0505B6}"/>
              </a:ext>
            </a:extLst>
          </p:cNvPr>
          <p:cNvSpPr txBox="1"/>
          <p:nvPr/>
        </p:nvSpPr>
        <p:spPr>
          <a:xfrm>
            <a:off x="4883972" y="1146430"/>
            <a:ext cx="39623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/>
              <a:t>Vollständiger Artikel kostenfrei auf DOI: </a:t>
            </a:r>
            <a:r>
              <a:rPr lang="de-DE" sz="1200" b="1" dirty="0">
                <a:hlinkClick r:id="rId4"/>
              </a:rPr>
              <a:t>10.25656/01:21549</a:t>
            </a:r>
            <a:r>
              <a:rPr lang="de-DE" sz="1200" b="1" dirty="0"/>
              <a:t> </a:t>
            </a:r>
            <a:endParaRPr lang="de-DE" sz="1200" dirty="0"/>
          </a:p>
        </p:txBody>
      </p:sp>
    </p:spTree>
    <p:extLst>
      <p:ext uri="{BB962C8B-B14F-4D97-AF65-F5344CB8AC3E}">
        <p14:creationId xmlns:p14="http://schemas.microsoft.com/office/powerpoint/2010/main" val="114122146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5D941AD-080A-4B32-BA02-DF2C6AE66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0821" y="555494"/>
            <a:ext cx="8399413" cy="720000"/>
          </a:xfrm>
        </p:spPr>
        <p:txBody>
          <a:bodyPr>
            <a:normAutofit fontScale="90000"/>
          </a:bodyPr>
          <a:lstStyle/>
          <a:p>
            <a:r>
              <a:rPr lang="de-DE" dirty="0" err="1"/>
              <a:t>Molisch</a:t>
            </a:r>
            <a:r>
              <a:rPr lang="de-DE" dirty="0"/>
              <a:t>-Probe (1886) mit  </a:t>
            </a:r>
            <a:r>
              <a:rPr lang="de-DE" dirty="0" err="1"/>
              <a:t>konz</a:t>
            </a:r>
            <a:r>
              <a:rPr lang="de-DE" dirty="0"/>
              <a:t>. Schwefelsäure und 1-Naphthol</a:t>
            </a: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09E79D21-E60D-47FC-9F32-F331E42C4F3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6" r="316" b="76450"/>
          <a:stretch/>
        </p:blipFill>
        <p:spPr>
          <a:xfrm>
            <a:off x="430823" y="1414335"/>
            <a:ext cx="6920236" cy="2971129"/>
          </a:xfrm>
          <a:prstGeom prst="rect">
            <a:avLst/>
          </a:prstGeom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DC6FF200-4437-4EF1-ADC3-025E7333F48D}"/>
              </a:ext>
            </a:extLst>
          </p:cNvPr>
          <p:cNvSpPr txBox="1"/>
          <p:nvPr/>
        </p:nvSpPr>
        <p:spPr>
          <a:xfrm>
            <a:off x="430821" y="4371564"/>
            <a:ext cx="7502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/>
              <a:t>Von links nach rechts: </a:t>
            </a:r>
            <a:r>
              <a:rPr lang="de-DE" sz="1600" dirty="0" err="1"/>
              <a:t>Arabinose</a:t>
            </a:r>
            <a:r>
              <a:rPr lang="de-DE" sz="1600" dirty="0"/>
              <a:t> (Pentose), </a:t>
            </a:r>
            <a:r>
              <a:rPr lang="de-DE" sz="1600" dirty="0" err="1"/>
              <a:t>Rhamnose</a:t>
            </a:r>
            <a:r>
              <a:rPr lang="de-DE" sz="1600" dirty="0"/>
              <a:t> (Desoxyzucker), Glucose (Hexose)</a:t>
            </a:r>
          </a:p>
          <a:p>
            <a:r>
              <a:rPr lang="de-DE" sz="1600" dirty="0"/>
              <a:t>Foto: Rautenstrauch</a:t>
            </a:r>
          </a:p>
        </p:txBody>
      </p:sp>
    </p:spTree>
    <p:extLst>
      <p:ext uri="{BB962C8B-B14F-4D97-AF65-F5344CB8AC3E}">
        <p14:creationId xmlns:p14="http://schemas.microsoft.com/office/powerpoint/2010/main" val="4032668347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C39891ED-A578-4DFD-97F9-640D6BC3D9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436688" indent="-1436688">
              <a:buNone/>
            </a:pPr>
            <a:r>
              <a:rPr lang="de-DE" dirty="0"/>
              <a:t>Material: 	Reagenzglas, </a:t>
            </a:r>
            <a:r>
              <a:rPr lang="de-DE" dirty="0" err="1"/>
              <a:t>Reagenzglasständer</a:t>
            </a:r>
            <a:r>
              <a:rPr lang="de-DE" dirty="0"/>
              <a:t>, Messpipetten</a:t>
            </a:r>
          </a:p>
          <a:p>
            <a:pPr marL="1436688" indent="-1436688">
              <a:buNone/>
            </a:pPr>
            <a:r>
              <a:rPr lang="de-DE" dirty="0"/>
              <a:t>Chemikalien: 	Glucose-Lösung (ω=1%), </a:t>
            </a:r>
            <a:r>
              <a:rPr lang="de-DE" dirty="0" err="1"/>
              <a:t>Arabinose</a:t>
            </a:r>
            <a:r>
              <a:rPr lang="de-DE" dirty="0"/>
              <a:t>-Lösung (ω=1%), </a:t>
            </a:r>
            <a:r>
              <a:rPr lang="de-DE" dirty="0" err="1"/>
              <a:t>Rhamnose</a:t>
            </a:r>
            <a:r>
              <a:rPr lang="de-DE" dirty="0"/>
              <a:t>-Lösung (ω=1%), </a:t>
            </a:r>
            <a:r>
              <a:rPr lang="el-GR" dirty="0"/>
              <a:t>α</a:t>
            </a:r>
            <a:r>
              <a:rPr lang="de-DE" dirty="0"/>
              <a:t>-Naphthol-Lösung (0,5 g </a:t>
            </a:r>
            <a:r>
              <a:rPr lang="el-GR" dirty="0"/>
              <a:t>α</a:t>
            </a:r>
            <a:r>
              <a:rPr lang="de-DE" dirty="0"/>
              <a:t>-Naphthol in 10ml Ethanol) , </a:t>
            </a:r>
            <a:r>
              <a:rPr lang="de-DE" dirty="0" err="1"/>
              <a:t>konz</a:t>
            </a:r>
            <a:r>
              <a:rPr lang="de-DE" dirty="0"/>
              <a:t>. Schwefelsäure</a:t>
            </a:r>
          </a:p>
          <a:p>
            <a:pPr marL="1436688" indent="-1436688">
              <a:buNone/>
            </a:pPr>
            <a:r>
              <a:rPr lang="de-DE" dirty="0"/>
              <a:t>Durchführung:</a:t>
            </a:r>
          </a:p>
          <a:p>
            <a:pPr marL="1887538" indent="-450850"/>
            <a:r>
              <a:rPr lang="de-DE" dirty="0"/>
              <a:t>1 ml Zucker-Lösung (ω=1%) in das Reagenzglas geben</a:t>
            </a:r>
          </a:p>
          <a:p>
            <a:pPr marL="1887538" indent="-450850"/>
            <a:r>
              <a:rPr lang="de-DE" dirty="0"/>
              <a:t>0,4 ml </a:t>
            </a:r>
            <a:r>
              <a:rPr lang="de-DE" dirty="0" err="1"/>
              <a:t>ethanolische</a:t>
            </a:r>
            <a:r>
              <a:rPr lang="de-DE" dirty="0"/>
              <a:t> Naphthol-Lösung hinzufügen</a:t>
            </a:r>
          </a:p>
          <a:p>
            <a:pPr marL="1887538" indent="-450850"/>
            <a:r>
              <a:rPr lang="de-DE" dirty="0"/>
              <a:t>Mit 2 ml </a:t>
            </a:r>
            <a:r>
              <a:rPr lang="de-DE" dirty="0" err="1"/>
              <a:t>konz</a:t>
            </a:r>
            <a:r>
              <a:rPr lang="de-DE" dirty="0"/>
              <a:t>. Schwefelsäure </a:t>
            </a:r>
            <a:r>
              <a:rPr lang="de-DE" dirty="0" err="1"/>
              <a:t>unterschichten</a:t>
            </a:r>
            <a:endParaRPr lang="de-DE" dirty="0"/>
          </a:p>
        </p:txBody>
      </p:sp>
      <p:sp>
        <p:nvSpPr>
          <p:cNvPr id="7" name="Titel 1">
            <a:extLst>
              <a:ext uri="{FF2B5EF4-FFF2-40B4-BE49-F238E27FC236}">
                <a16:creationId xmlns:a16="http://schemas.microsoft.com/office/drawing/2014/main" id="{13428920-BD4A-43F0-A2D9-844ECBD81E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0822" y="555494"/>
            <a:ext cx="8280000" cy="720000"/>
          </a:xfrm>
        </p:spPr>
        <p:txBody>
          <a:bodyPr>
            <a:normAutofit/>
          </a:bodyPr>
          <a:lstStyle/>
          <a:p>
            <a:r>
              <a:rPr lang="de-DE" dirty="0"/>
              <a:t>Wie wird die klassische </a:t>
            </a:r>
            <a:r>
              <a:rPr lang="de-DE" dirty="0" err="1"/>
              <a:t>Molischprobe</a:t>
            </a:r>
            <a:r>
              <a:rPr lang="de-DE" dirty="0"/>
              <a:t> durchgeführt?</a:t>
            </a:r>
          </a:p>
        </p:txBody>
      </p:sp>
    </p:spTree>
    <p:extLst>
      <p:ext uri="{BB962C8B-B14F-4D97-AF65-F5344CB8AC3E}">
        <p14:creationId xmlns:p14="http://schemas.microsoft.com/office/powerpoint/2010/main" val="141884343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5D941AD-080A-4B32-BA02-DF2C6AE66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0821" y="555494"/>
            <a:ext cx="8399413" cy="720000"/>
          </a:xfrm>
        </p:spPr>
        <p:txBody>
          <a:bodyPr>
            <a:normAutofit/>
          </a:bodyPr>
          <a:lstStyle/>
          <a:p>
            <a:r>
              <a:rPr lang="de-DE" dirty="0" err="1"/>
              <a:t>Molisch</a:t>
            </a:r>
            <a:r>
              <a:rPr lang="de-DE" dirty="0"/>
              <a:t>-Probe (1886): Ersatzstoffprüfung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A82E681F-9F42-48AF-A14F-DC0586A290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451" y="1702611"/>
            <a:ext cx="3231934" cy="2123461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E0D9E46F-4804-4485-93DB-96409A78BA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8786" y="1735477"/>
            <a:ext cx="1717021" cy="641021"/>
          </a:xfrm>
          <a:prstGeom prst="rect">
            <a:avLst/>
          </a:prstGeom>
        </p:spPr>
      </p:pic>
      <p:pic>
        <p:nvPicPr>
          <p:cNvPr id="13" name="Grafik 12">
            <a:extLst>
              <a:ext uri="{FF2B5EF4-FFF2-40B4-BE49-F238E27FC236}">
                <a16:creationId xmlns:a16="http://schemas.microsoft.com/office/drawing/2014/main" id="{BF6C314B-8E45-4C28-A098-7BA2357167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3364" y="2478296"/>
            <a:ext cx="2384613" cy="1071121"/>
          </a:xfrm>
          <a:prstGeom prst="rect">
            <a:avLst/>
          </a:prstGeom>
        </p:spPr>
      </p:pic>
      <p:sp>
        <p:nvSpPr>
          <p:cNvPr id="14" name="Textfeld 13">
            <a:extLst>
              <a:ext uri="{FF2B5EF4-FFF2-40B4-BE49-F238E27FC236}">
                <a16:creationId xmlns:a16="http://schemas.microsoft.com/office/drawing/2014/main" id="{C6F3AED6-E4F3-425B-90A1-C16E559C5DBF}"/>
              </a:ext>
            </a:extLst>
          </p:cNvPr>
          <p:cNvSpPr txBox="1"/>
          <p:nvPr/>
        </p:nvSpPr>
        <p:spPr>
          <a:xfrm>
            <a:off x="4818786" y="4013555"/>
            <a:ext cx="125418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/>
              <a:t>Bezugsquelle:</a:t>
            </a:r>
          </a:p>
          <a:p>
            <a:r>
              <a:rPr lang="de-DE" sz="1400" dirty="0"/>
              <a:t>carlroth.de</a:t>
            </a:r>
          </a:p>
          <a:p>
            <a:r>
              <a:rPr lang="de-DE" sz="1400" dirty="0"/>
              <a:t>33 Euro/10 </a:t>
            </a:r>
            <a:r>
              <a:rPr lang="de-DE" sz="1400" dirty="0" err="1"/>
              <a:t>mL</a:t>
            </a:r>
            <a:endParaRPr lang="de-DE" sz="1400" dirty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9C3E1F15-2FD0-4B62-AA9D-D08CFF73A3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8255" y="1856028"/>
            <a:ext cx="1801906" cy="1057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8246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352C8FF-13FA-4B7F-845B-D9618D7BB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Verbesserte </a:t>
            </a:r>
            <a:r>
              <a:rPr lang="de-DE" dirty="0" err="1"/>
              <a:t>Molisch</a:t>
            </a:r>
            <a:r>
              <a:rPr lang="de-DE" dirty="0"/>
              <a:t>-Probe mit </a:t>
            </a:r>
            <a:r>
              <a:rPr lang="de-DE" dirty="0" err="1"/>
              <a:t>Carvacrol</a:t>
            </a:r>
            <a:endParaRPr lang="de-DE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9C8277F3-5DFA-43CD-A7CF-755EF657DA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0820" y="1441936"/>
            <a:ext cx="8499423" cy="4140000"/>
          </a:xfrm>
        </p:spPr>
        <p:txBody>
          <a:bodyPr/>
          <a:lstStyle/>
          <a:p>
            <a:pPr marL="0" indent="0">
              <a:spcAft>
                <a:spcPts val="0"/>
              </a:spcAft>
              <a:buNone/>
            </a:pPr>
            <a:r>
              <a:rPr lang="de-DE" dirty="0"/>
              <a:t>Material: 	3 Reagenzgläser, </a:t>
            </a:r>
            <a:r>
              <a:rPr lang="de-DE" dirty="0" err="1"/>
              <a:t>Reagenzglasständer</a:t>
            </a:r>
            <a:r>
              <a:rPr lang="de-DE" dirty="0"/>
              <a:t>, Vollpipette (1 ml), </a:t>
            </a:r>
          </a:p>
          <a:p>
            <a:pPr marL="0" indent="0">
              <a:buNone/>
            </a:pPr>
            <a:r>
              <a:rPr lang="de-DE" dirty="0"/>
              <a:t>		4 Pasteurpipetten</a:t>
            </a:r>
          </a:p>
          <a:p>
            <a:pPr marL="0" indent="0">
              <a:buNone/>
            </a:pPr>
            <a:r>
              <a:rPr lang="de-DE" dirty="0"/>
              <a:t>Chemikalien: 	</a:t>
            </a:r>
            <a:r>
              <a:rPr lang="de-DE" dirty="0" err="1"/>
              <a:t>ethanolische</a:t>
            </a:r>
            <a:r>
              <a:rPr lang="de-DE" dirty="0"/>
              <a:t> </a:t>
            </a:r>
            <a:r>
              <a:rPr lang="de-DE" dirty="0" err="1"/>
              <a:t>Carvacrol</a:t>
            </a:r>
            <a:r>
              <a:rPr lang="de-DE" dirty="0"/>
              <a:t>-Lösung, Schwefelsäure (ω=98%), 			</a:t>
            </a:r>
            <a:r>
              <a:rPr lang="de-DE" dirty="0" err="1"/>
              <a:t>Glucoselösung</a:t>
            </a:r>
            <a:r>
              <a:rPr lang="de-DE" dirty="0"/>
              <a:t> (ω=1%), </a:t>
            </a:r>
            <a:r>
              <a:rPr lang="de-DE" dirty="0" err="1"/>
              <a:t>Arabinoselösung</a:t>
            </a:r>
            <a:r>
              <a:rPr lang="de-DE" dirty="0"/>
              <a:t> (ω=1%), 				</a:t>
            </a:r>
            <a:r>
              <a:rPr lang="de-DE" dirty="0" err="1"/>
              <a:t>Rhamnoselösung</a:t>
            </a:r>
            <a:r>
              <a:rPr lang="de-DE" dirty="0"/>
              <a:t> (ω=1%)</a:t>
            </a:r>
          </a:p>
          <a:p>
            <a:pPr marL="2149475" indent="-355600"/>
            <a:r>
              <a:rPr lang="de-DE" dirty="0"/>
              <a:t>Zwei Tropfen Zucker-Lösung in das Reagenzglas geben</a:t>
            </a:r>
          </a:p>
          <a:p>
            <a:pPr marL="2149475" indent="-355600"/>
            <a:r>
              <a:rPr lang="de-DE" dirty="0"/>
              <a:t>Fünf Tropfen der </a:t>
            </a:r>
            <a:r>
              <a:rPr lang="de-DE" dirty="0" err="1"/>
              <a:t>ethanolischen</a:t>
            </a:r>
            <a:r>
              <a:rPr lang="de-DE" dirty="0"/>
              <a:t> </a:t>
            </a:r>
            <a:r>
              <a:rPr lang="de-DE" dirty="0" err="1"/>
              <a:t>Carvacrol</a:t>
            </a:r>
            <a:r>
              <a:rPr lang="de-DE" dirty="0"/>
              <a:t>-Lösung hinzufügen</a:t>
            </a:r>
          </a:p>
          <a:p>
            <a:pPr marL="2149475" indent="-355600"/>
            <a:r>
              <a:rPr lang="de-DE" dirty="0"/>
              <a:t>Fünf Tropfen konzentrierte Schwefelsäure hinzu pipettieren</a:t>
            </a:r>
          </a:p>
        </p:txBody>
      </p:sp>
    </p:spTree>
    <p:extLst>
      <p:ext uri="{BB962C8B-B14F-4D97-AF65-F5344CB8AC3E}">
        <p14:creationId xmlns:p14="http://schemas.microsoft.com/office/powerpoint/2010/main" val="400610909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352C8FF-13FA-4B7F-845B-D9618D7BB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Verbesserte </a:t>
            </a:r>
            <a:r>
              <a:rPr lang="de-DE" dirty="0" err="1"/>
              <a:t>Molisch</a:t>
            </a:r>
            <a:r>
              <a:rPr lang="de-DE" dirty="0"/>
              <a:t>-Probe mit </a:t>
            </a:r>
            <a:r>
              <a:rPr lang="de-DE" dirty="0" err="1"/>
              <a:t>Carvacrol</a:t>
            </a:r>
            <a:endParaRPr lang="de-DE" dirty="0"/>
          </a:p>
        </p:txBody>
      </p:sp>
      <p:pic>
        <p:nvPicPr>
          <p:cNvPr id="6" name="Inhaltsplatzhalter 5">
            <a:extLst>
              <a:ext uri="{FF2B5EF4-FFF2-40B4-BE49-F238E27FC236}">
                <a16:creationId xmlns:a16="http://schemas.microsoft.com/office/drawing/2014/main" id="{30B80606-E0BC-420C-9D4F-E817D2FA15AB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94" y="1675328"/>
            <a:ext cx="7230394" cy="286104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E21B2AF4-BA01-42A2-9A86-CEB38B3A8112}"/>
              </a:ext>
            </a:extLst>
          </p:cNvPr>
          <p:cNvSpPr txBox="1"/>
          <p:nvPr/>
        </p:nvSpPr>
        <p:spPr>
          <a:xfrm>
            <a:off x="571693" y="4536373"/>
            <a:ext cx="72303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/>
              <a:t>Ethanolische</a:t>
            </a:r>
            <a:r>
              <a:rPr lang="de-DE" dirty="0"/>
              <a:t> </a:t>
            </a:r>
            <a:r>
              <a:rPr lang="de-DE" dirty="0" err="1"/>
              <a:t>Carvacrol</a:t>
            </a:r>
            <a:r>
              <a:rPr lang="de-DE" dirty="0"/>
              <a:t>-Lösung mit schwefelsauren Lösungen einer Pentose (</a:t>
            </a:r>
            <a:r>
              <a:rPr lang="de-DE" dirty="0" err="1"/>
              <a:t>Arabinose</a:t>
            </a:r>
            <a:r>
              <a:rPr lang="de-DE" dirty="0"/>
              <a:t>), einem Desoxyzucker (</a:t>
            </a:r>
            <a:r>
              <a:rPr lang="de-DE" dirty="0" err="1"/>
              <a:t>Rhamnose</a:t>
            </a:r>
            <a:r>
              <a:rPr lang="de-DE" dirty="0"/>
              <a:t>) und einer Hexose (Glucose) (von links nach rechts, Foto: Rautenstrauch)</a:t>
            </a:r>
          </a:p>
        </p:txBody>
      </p:sp>
    </p:spTree>
    <p:extLst>
      <p:ext uri="{BB962C8B-B14F-4D97-AF65-F5344CB8AC3E}">
        <p14:creationId xmlns:p14="http://schemas.microsoft.com/office/powerpoint/2010/main" val="842239482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352C8FF-13FA-4B7F-845B-D9618D7BB8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00" y="153791"/>
            <a:ext cx="8280000" cy="720000"/>
          </a:xfrm>
        </p:spPr>
        <p:txBody>
          <a:bodyPr/>
          <a:lstStyle/>
          <a:p>
            <a:r>
              <a:rPr lang="de-DE" dirty="0"/>
              <a:t>Verbesserte </a:t>
            </a:r>
            <a:r>
              <a:rPr lang="de-DE" dirty="0" err="1"/>
              <a:t>Molisch</a:t>
            </a:r>
            <a:r>
              <a:rPr lang="de-DE" dirty="0"/>
              <a:t>-Probe mit </a:t>
            </a:r>
            <a:r>
              <a:rPr lang="de-DE" dirty="0" err="1"/>
              <a:t>Carvacrol</a:t>
            </a:r>
            <a:endParaRPr lang="de-DE" dirty="0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E21B2AF4-BA01-42A2-9A86-CEB38B3A8112}"/>
              </a:ext>
            </a:extLst>
          </p:cNvPr>
          <p:cNvSpPr txBox="1"/>
          <p:nvPr/>
        </p:nvSpPr>
        <p:spPr>
          <a:xfrm>
            <a:off x="956803" y="5245493"/>
            <a:ext cx="72303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Absorptionskurven der sich bildenden Farbstoffe von </a:t>
            </a:r>
            <a:r>
              <a:rPr lang="de-DE" dirty="0" err="1"/>
              <a:t>Arabinose</a:t>
            </a:r>
            <a:r>
              <a:rPr lang="de-DE" dirty="0"/>
              <a:t>, </a:t>
            </a:r>
            <a:r>
              <a:rPr lang="de-DE" dirty="0" err="1"/>
              <a:t>Rhamnose</a:t>
            </a:r>
            <a:r>
              <a:rPr lang="de-DE" dirty="0"/>
              <a:t> und Glucose mit </a:t>
            </a:r>
            <a:r>
              <a:rPr lang="de-DE" dirty="0" err="1"/>
              <a:t>ethanolischer</a:t>
            </a:r>
            <a:r>
              <a:rPr lang="de-DE" dirty="0"/>
              <a:t> </a:t>
            </a:r>
            <a:r>
              <a:rPr lang="de-DE" dirty="0" err="1"/>
              <a:t>Carvacrol</a:t>
            </a:r>
            <a:r>
              <a:rPr lang="de-DE" dirty="0"/>
              <a:t>-Lösung (Folie: Rautenstrauch)</a:t>
            </a:r>
          </a:p>
        </p:txBody>
      </p:sp>
      <p:graphicFrame>
        <p:nvGraphicFramePr>
          <p:cNvPr id="8" name="Inhaltsplatzhalter 7">
            <a:extLst>
              <a:ext uri="{FF2B5EF4-FFF2-40B4-BE49-F238E27FC236}">
                <a16:creationId xmlns:a16="http://schemas.microsoft.com/office/drawing/2014/main" id="{69924799-A47F-4281-957E-9FA843A22458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571693" y="1116345"/>
          <a:ext cx="8280400" cy="4140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379877580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1C07E9D-6023-4112-84C9-E100558E63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Fazit und Ausblick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99C71C1-4D5E-4FFF-A6BC-4C66B4AB9D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0821" y="1441935"/>
            <a:ext cx="8280000" cy="4358229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Von den sechs häufigsten, in aktuellen Schulbüchern aufgeführten Kohlenhydratnachweisen ist </a:t>
            </a:r>
            <a:r>
              <a:rPr lang="de-DE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ediglich die </a:t>
            </a:r>
            <a:r>
              <a:rPr lang="de-DE" sz="1800" dirty="0" err="1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eliwanoff</a:t>
            </a:r>
            <a:r>
              <a:rPr lang="de-DE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Probe auf Fructose und deren Derivate Saccharose und Lactulose ohne Einschränkungen zu empfehlen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endParaRPr lang="de-DE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ie </a:t>
            </a:r>
            <a:r>
              <a:rPr lang="de-DE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ehling-Probe mit ihren weiteren verwandten Methoden, die auf Kupfer(II)-Ionen basieren, ist überrepräsentiert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besitzt nur eine </a:t>
            </a:r>
            <a:r>
              <a:rPr lang="de-DE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ingeschränkte Aussagekraft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wird häufig nicht optimal durchgeführt (Siedeverzug beim Erhitzen über dem Brenner) und falsch erklärt (Gluconsäure vs. </a:t>
            </a:r>
            <a:r>
              <a:rPr lang="de-DE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Glucoson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als Oxidationsprodukt). Als geeignetste Kupfer(II)-Ionen basierte Methode ist aufgrund von Sicherheitsaspekten (geringere Gefährdungseinstufung) der hierzulande relativ unbekannte Benedict-Test zu empfehlen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4604935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6128" y="408373"/>
            <a:ext cx="8260672" cy="523220"/>
          </a:xfrm>
        </p:spPr>
        <p:txBody>
          <a:bodyPr/>
          <a:lstStyle/>
          <a:p>
            <a:r>
              <a:rPr lang="de-DE" dirty="0"/>
              <a:t>Kohlenhydrate im Unterricht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447799"/>
            <a:ext cx="8428616" cy="3481766"/>
          </a:xfrm>
        </p:spPr>
        <p:txBody>
          <a:bodyPr/>
          <a:lstStyle/>
          <a:p>
            <a:pPr marL="0" lvl="0" indent="0" algn="just">
              <a:lnSpc>
                <a:spcPct val="150000"/>
              </a:lnSpc>
              <a:buNone/>
            </a:pPr>
            <a:r>
              <a:rPr lang="de-DE" sz="2400" dirty="0">
                <a:ea typeface="Calibri" panose="020F0502020204030204" pitchFamily="34" charset="0"/>
                <a:cs typeface="Calibri" panose="020F0502020204030204" pitchFamily="34" charset="0"/>
              </a:rPr>
              <a:t>Kohlenhydrate sind im Schulunterricht ein großes Thema,</a:t>
            </a:r>
          </a:p>
          <a:p>
            <a:pPr marL="0" lvl="0" indent="0" algn="just">
              <a:lnSpc>
                <a:spcPct val="150000"/>
              </a:lnSpc>
              <a:buNone/>
            </a:pPr>
            <a:r>
              <a:rPr lang="de-DE" sz="2400" dirty="0">
                <a:ea typeface="Calibri" panose="020F0502020204030204" pitchFamily="34" charset="0"/>
                <a:cs typeface="Calibri" panose="020F0502020204030204" pitchFamily="34" charset="0"/>
              </a:rPr>
              <a:t>vor allem in den Fächern </a:t>
            </a:r>
          </a:p>
          <a:p>
            <a:pPr algn="just"/>
            <a:r>
              <a:rPr lang="de-DE" sz="2400" b="1" dirty="0">
                <a:ea typeface="Calibri" panose="020F0502020204030204" pitchFamily="34" charset="0"/>
                <a:cs typeface="Calibri" panose="020F0502020204030204" pitchFamily="34" charset="0"/>
              </a:rPr>
              <a:t>Chemie: Organische Chemie, Biochemie</a:t>
            </a:r>
          </a:p>
          <a:p>
            <a:pPr algn="just"/>
            <a:r>
              <a:rPr lang="de-DE" sz="2400" b="1" dirty="0">
                <a:ea typeface="Calibri" panose="020F0502020204030204" pitchFamily="34" charset="0"/>
                <a:cs typeface="Calibri" panose="020F0502020204030204" pitchFamily="34" charset="0"/>
              </a:rPr>
              <a:t>Biologie: Ernährung (Klasse 5!), Cytologie, Physiologie</a:t>
            </a:r>
          </a:p>
          <a:p>
            <a:pPr algn="just"/>
            <a:r>
              <a:rPr lang="de-DE" sz="2400" b="1" dirty="0">
                <a:ea typeface="Calibri" panose="020F0502020204030204" pitchFamily="34" charset="0"/>
                <a:cs typeface="Calibri" panose="020F0502020204030204" pitchFamily="34" charset="0"/>
              </a:rPr>
              <a:t>Ernährungswissenschaft: Nährstoffe, gesunde Ernährung, Diät</a:t>
            </a:r>
            <a:r>
              <a:rPr lang="de-DE" sz="2400" dirty="0">
                <a:ea typeface="Calibri" panose="020F0502020204030204" pitchFamily="34" charset="0"/>
                <a:cs typeface="Calibri" panose="020F0502020204030204" pitchFamily="34" charset="0"/>
              </a:rPr>
              <a:t>  </a:t>
            </a:r>
          </a:p>
          <a:p>
            <a:pPr marL="0" lvl="0" indent="0" algn="just">
              <a:lnSpc>
                <a:spcPct val="150000"/>
              </a:lnSpc>
              <a:buNone/>
            </a:pPr>
            <a:endParaRPr lang="de-DE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de-DE" dirty="0"/>
          </a:p>
        </p:txBody>
      </p:sp>
      <p:sp>
        <p:nvSpPr>
          <p:cNvPr id="6" name="Inhaltsplatzhalter 2"/>
          <p:cNvSpPr txBox="1">
            <a:spLocks/>
          </p:cNvSpPr>
          <p:nvPr/>
        </p:nvSpPr>
        <p:spPr>
          <a:xfrm>
            <a:off x="433328" y="3990682"/>
            <a:ext cx="8229600" cy="1596077"/>
          </a:xfrm>
          <a:prstGeom prst="rect">
            <a:avLst/>
          </a:prstGeom>
        </p:spPr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srgbClr val="00395B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de-DE" sz="2000" b="1" i="0" u="none" strike="noStrike" kern="1200" cap="none" spc="0" normalizeH="0" baseline="0" noProof="0" dirty="0">
              <a:ln>
                <a:noFill/>
              </a:ln>
              <a:solidFill>
                <a:srgbClr val="6F6F6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/>
          </a:p>
          <a:p>
            <a:pPr algn="r"/>
            <a:fld id="{850CB12B-DE79-4683-9E0A-8CD77A3D5944}" type="slidenum">
              <a:rPr lang="de-DE" smtClean="0">
                <a:solidFill>
                  <a:srgbClr val="6F6F6F"/>
                </a:solidFill>
              </a:rPr>
              <a:pPr algn="r"/>
              <a:t>3</a:t>
            </a:fld>
            <a:endParaRPr lang="de-DE" dirty="0">
              <a:solidFill>
                <a:srgbClr val="6F6F6F"/>
              </a:solidFill>
            </a:endParaRPr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0858960C-3732-4566-BEBE-1F497FD2E3A1}"/>
              </a:ext>
            </a:extLst>
          </p:cNvPr>
          <p:cNvSpPr txBox="1"/>
          <p:nvPr/>
        </p:nvSpPr>
        <p:spPr>
          <a:xfrm>
            <a:off x="433328" y="5479110"/>
            <a:ext cx="8253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solidFill>
                  <a:srgbClr val="6F6F6F"/>
                </a:solidFill>
              </a:rPr>
              <a:t>Quelle: z. B. KMK (2020), Bildungsstandards im Fach Chemie für die Allgemeine Hochschulreife, </a:t>
            </a:r>
          </a:p>
          <a:p>
            <a:r>
              <a:rPr lang="de-DE" sz="1400" dirty="0">
                <a:solidFill>
                  <a:srgbClr val="6F6F6F"/>
                </a:solidFill>
              </a:rPr>
              <a:t>aber auch Richtlinien aller 16 Bundesländer; je Schulform; je Fach</a:t>
            </a:r>
          </a:p>
        </p:txBody>
      </p:sp>
    </p:spTree>
    <p:extLst>
      <p:ext uri="{BB962C8B-B14F-4D97-AF65-F5344CB8AC3E}">
        <p14:creationId xmlns:p14="http://schemas.microsoft.com/office/powerpoint/2010/main" val="2218963187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1C07E9D-6023-4112-84C9-E100558E63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Fazit und Ausblick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99C71C1-4D5E-4FFF-A6BC-4C66B4AB9D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. Der </a:t>
            </a:r>
            <a:r>
              <a:rPr lang="de-DE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GOD-Test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sollte als wichtige Diabetes-Früherkennung in jeder Schulklasse vorgestellt werden und hat eine herausragende Rolle als substratspezifischer enzymatischer Test, jedoch ist der zugrundeliegende komplizierte Sachverhalt nicht für jede Lerngruppe geeignet. Eine </a:t>
            </a:r>
            <a:r>
              <a:rPr lang="de-DE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in phänomenologische Auswertung kann jedoch auch in Mittelstufenklassen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schon durchgeführt werden.</a:t>
            </a:r>
            <a:endParaRPr lang="de-DE" sz="1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ie </a:t>
            </a:r>
            <a:r>
              <a:rPr lang="de-DE" sz="1800" dirty="0" err="1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chiffsche</a:t>
            </a:r>
            <a:r>
              <a:rPr lang="de-DE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Probe 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st ursprünglich ein Aldehyd-Nachweis und sollte nur in diesem Kontext verwendet werden. Als Kohlenhydrat-Nachweis ist sie aufgrund ihrer geringen Aussagekraft und des hohen Aufwands und Risikos </a:t>
            </a:r>
            <a:r>
              <a:rPr lang="de-DE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her ungeeignet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de-DE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3995709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1C07E9D-6023-4112-84C9-E100558E63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Fazit und Ausblick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99C71C1-4D5E-4FFF-A6BC-4C66B4AB9D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0822" y="1190924"/>
            <a:ext cx="8280000" cy="4573382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5. Die </a:t>
            </a:r>
            <a:r>
              <a:rPr lang="de-DE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ollens-Probe, auch Silberspiegel-Probe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ist ein sehr ästhetischer Nachweis, der allerdings auch nur eine geringe Aussagekraft besitzt und wegen der Möglichkeit der </a:t>
            </a:r>
            <a:r>
              <a:rPr lang="de-DE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Knallsilber-Entstehung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ein gut funktionierendes Chemikalien-Management benötigt. </a:t>
            </a:r>
            <a:endParaRPr lang="de-DE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6. Mehr Beachtung finden sollten die </a:t>
            </a:r>
            <a:r>
              <a:rPr lang="de-DE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verbesserte </a:t>
            </a:r>
            <a:r>
              <a:rPr lang="de-DE" sz="1800" dirty="0" err="1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olisch</a:t>
            </a:r>
            <a:r>
              <a:rPr lang="de-DE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Probe mit </a:t>
            </a:r>
            <a:r>
              <a:rPr lang="de-DE" sz="1800" dirty="0" err="1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arvacrol</a:t>
            </a:r>
            <a:r>
              <a:rPr lang="de-DE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zur Differenzierung von Pentosen und Desoxyzuckern gegenüber Glucose sowie das </a:t>
            </a:r>
            <a:r>
              <a:rPr lang="de-DE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,6-Diaminohexanverfahren („verbesserte </a:t>
            </a:r>
            <a:r>
              <a:rPr lang="de-DE" sz="1800" dirty="0" err="1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Wöhlk</a:t>
            </a:r>
            <a:r>
              <a:rPr lang="de-DE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Probe“) 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zum Nachweis von reduzierenden Disacchariden.</a:t>
            </a:r>
            <a:endParaRPr lang="de-DE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7. Die </a:t>
            </a:r>
            <a:r>
              <a:rPr lang="de-DE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Iod-Probe (Stärke) und die Chlorzinkiod-Methode (Cellulose) sollten mit verminderten Iod-Konzentrationen verwendet werden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. Der Gefahrstoff Zinkchlorid sollte durch Calciumchlorid substituiert werden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16811725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61742" y="424084"/>
            <a:ext cx="8260672" cy="547125"/>
          </a:xfrm>
        </p:spPr>
        <p:txBody>
          <a:bodyPr/>
          <a:lstStyle/>
          <a:p>
            <a:r>
              <a:rPr lang="de-DE" dirty="0"/>
              <a:t>Eigene Publikationen zu diesem Vortrag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/>
          </a:p>
          <a:p>
            <a:pPr algn="r"/>
            <a:fld id="{850CB12B-DE79-4683-9E0A-8CD77A3D5944}" type="slidenum">
              <a:rPr lang="de-DE" smtClean="0">
                <a:solidFill>
                  <a:srgbClr val="6F6F6F"/>
                </a:solidFill>
              </a:rPr>
              <a:pPr algn="r"/>
              <a:t>32</a:t>
            </a:fld>
            <a:endParaRPr lang="de-DE" dirty="0">
              <a:solidFill>
                <a:srgbClr val="6F6F6F"/>
              </a:solidFill>
            </a:endParaRP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0391382B-A0E9-43CB-A640-24113EE80D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0306" y="971209"/>
            <a:ext cx="8092108" cy="4708829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de-DE" sz="1050" dirty="0" err="1"/>
              <a:t>Ruppersberg</a:t>
            </a:r>
            <a:r>
              <a:rPr lang="de-DE" sz="1050" dirty="0"/>
              <a:t>, K., Hain, J. (2016), Das Experiment: Wie kann der Lactosegehalt von Milchprodukten im Schulexperiment sichtbar gemacht werden? </a:t>
            </a:r>
            <a:r>
              <a:rPr lang="de-DE" sz="1050" dirty="0" err="1"/>
              <a:t>Chemkon</a:t>
            </a:r>
            <a:r>
              <a:rPr lang="de-DE" sz="1050" dirty="0"/>
              <a:t> 23 (2) 90-92, DOI:  10.1002/ckon.201610272, URN: urn:nbn:de:0111-pedocs-145962 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de-DE" sz="1050" dirty="0" err="1"/>
              <a:t>Ruppersberg</a:t>
            </a:r>
            <a:r>
              <a:rPr lang="de-DE" sz="1050" dirty="0"/>
              <a:t>, K. (2016), Stärkeverdauung durch Speichel - was kommt eigentlich dabei heraus? Ein einfacher Maltose-Nachweise am Ende der enzymatischen Hydrolyse von Amylose und die überraschende Anwesenheit von Glucose, MNU-Journal 69 (5) S. 325-328, URN: urn:nbn:de:0111-pedocs-150973 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de-DE" sz="1050" dirty="0" err="1"/>
              <a:t>Ruppersberg</a:t>
            </a:r>
            <a:r>
              <a:rPr lang="de-DE" sz="1050" dirty="0"/>
              <a:t>, K. (2016), Dem Milchzucker auf der Spur – eine europäische Detektivgeschichte. Praxis der Naturwissenschaften - Chemie in der Schule, 65 (8) 30 – 33, URN: urn:nbn:de:0111-pedocs-150938 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de-DE" sz="1050" dirty="0" err="1"/>
              <a:t>Ruppersberg</a:t>
            </a:r>
            <a:r>
              <a:rPr lang="de-DE" sz="1050" dirty="0"/>
              <a:t>, K., Hain, J. (2017), Die Wiederentdeckung der </a:t>
            </a:r>
            <a:r>
              <a:rPr lang="de-DE" sz="1050" dirty="0" err="1"/>
              <a:t>Wöhlk</a:t>
            </a:r>
            <a:r>
              <a:rPr lang="de-DE" sz="1050" dirty="0"/>
              <a:t>-Probe. Der geheimnisvolle lachsrote Farbstoff. Chemie in unserer Zeit, 51 (2) 106-111. DOI: 10.1002/ciuz.201600744 (</a:t>
            </a:r>
            <a:r>
              <a:rPr lang="de-DE" sz="1050" dirty="0" err="1"/>
              <a:t>Ruppersberg</a:t>
            </a:r>
            <a:r>
              <a:rPr lang="de-DE" sz="1050" dirty="0"/>
              <a:t> und Hain 2017)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de-DE" sz="1050" dirty="0" err="1"/>
              <a:t>Ruppersberg</a:t>
            </a:r>
            <a:r>
              <a:rPr lang="de-DE" sz="1050" dirty="0"/>
              <a:t>, K., Hain, J., Mischnick, P. (2017), Auf der Spur der roten Farbe: Ein historischer Lactose-Nachweis wiederentdeckt. </a:t>
            </a:r>
            <a:r>
              <a:rPr lang="de-DE" sz="1050" dirty="0" err="1"/>
              <a:t>Chemkon</a:t>
            </a:r>
            <a:r>
              <a:rPr lang="de-DE" sz="1050" dirty="0"/>
              <a:t> 24 (4) 302-324. DOI: 10.1002/ckon.201790012 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de-DE" sz="1050" dirty="0" err="1"/>
              <a:t>Ruppersberg</a:t>
            </a:r>
            <a:r>
              <a:rPr lang="de-DE" sz="1050" dirty="0"/>
              <a:t>, K., Hain, J., Mischnick, P. (2017), Auf der Spur der roten Farbe: Ein historischer Lactose-Nachweis wiederentdeckt. Online-Supplement zu </a:t>
            </a:r>
            <a:r>
              <a:rPr lang="de-DE" sz="1050" dirty="0" err="1"/>
              <a:t>Chemkon</a:t>
            </a:r>
            <a:r>
              <a:rPr lang="de-DE" sz="1050" dirty="0"/>
              <a:t> 24 (4), DOI: 10.1002/ckon.201790012 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de-DE" sz="1050" dirty="0" err="1"/>
              <a:t>Ruppersberg</a:t>
            </a:r>
            <a:r>
              <a:rPr lang="de-DE" sz="1050" dirty="0"/>
              <a:t>, K., Blankenburg, J. (2018). 150 </a:t>
            </a:r>
            <a:r>
              <a:rPr lang="de-DE" sz="1050" dirty="0" err="1"/>
              <a:t>Years</a:t>
            </a:r>
            <a:r>
              <a:rPr lang="de-DE" sz="1050" dirty="0"/>
              <a:t> Alfred </a:t>
            </a:r>
            <a:r>
              <a:rPr lang="de-DE" sz="1050" dirty="0" err="1"/>
              <a:t>Wöhlk</a:t>
            </a:r>
            <a:r>
              <a:rPr lang="de-DE" sz="1050" dirty="0"/>
              <a:t>. Chemistry Views. DOI: 10.1002/chemv.201800002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de-DE" sz="1050" dirty="0" err="1"/>
              <a:t>Ruppersberg</a:t>
            </a:r>
            <a:r>
              <a:rPr lang="de-DE" sz="1050" dirty="0"/>
              <a:t>, K. (2018), Salmiakgeist und Milchzucker, Nachrichten aus der Chemie 66 (6) 625-628, DOI: 10.1002/nadc.20184070505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de-DE" sz="1050" dirty="0"/>
              <a:t> </a:t>
            </a:r>
            <a:r>
              <a:rPr lang="de-DE" sz="1050" dirty="0" err="1"/>
              <a:t>Ruppersberg</a:t>
            </a:r>
            <a:r>
              <a:rPr lang="de-DE" sz="1050" dirty="0"/>
              <a:t>, K. (2018), Die </a:t>
            </a:r>
            <a:r>
              <a:rPr lang="de-DE" sz="1050" dirty="0" err="1"/>
              <a:t>Wöhlk</a:t>
            </a:r>
            <a:r>
              <a:rPr lang="de-DE" sz="1050" dirty="0"/>
              <a:t>-Reaktion im schulischen Experimentalunterricht, Online-Supplement bei Nachrichten aus der Chemie zu DOI 10.1002/nadc.20184070505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de-DE" sz="1050" dirty="0" err="1"/>
              <a:t>Kussler</a:t>
            </a:r>
            <a:r>
              <a:rPr lang="de-DE" sz="1050" dirty="0"/>
              <a:t>, M., </a:t>
            </a:r>
            <a:r>
              <a:rPr lang="de-DE" sz="1050" dirty="0" err="1"/>
              <a:t>Ruppersberg</a:t>
            </a:r>
            <a:r>
              <a:rPr lang="de-DE" sz="1050" dirty="0"/>
              <a:t>, K. (2019), Der Farbstoff aus der </a:t>
            </a:r>
            <a:r>
              <a:rPr lang="de-DE" sz="1050" dirty="0" err="1"/>
              <a:t>Wöhlk</a:t>
            </a:r>
            <a:r>
              <a:rPr lang="de-DE" sz="1050" dirty="0"/>
              <a:t>‐Probe - Eine Schutzgruppe in Position 4 der Glucose reicht aus, damit </a:t>
            </a:r>
            <a:r>
              <a:rPr lang="de-DE" sz="1050" dirty="0" err="1"/>
              <a:t>Wöhlk</a:t>
            </a:r>
            <a:r>
              <a:rPr lang="de-DE" sz="1050" dirty="0"/>
              <a:t>- oder </a:t>
            </a:r>
            <a:r>
              <a:rPr lang="de-DE" sz="1050" dirty="0" err="1"/>
              <a:t>Fearon</a:t>
            </a:r>
            <a:r>
              <a:rPr lang="de-DE" sz="1050" dirty="0"/>
              <a:t>-Test erfolgreich verlaufen, </a:t>
            </a:r>
            <a:r>
              <a:rPr lang="de-DE" sz="1050" dirty="0" err="1"/>
              <a:t>Nachr</a:t>
            </a:r>
            <a:r>
              <a:rPr lang="de-DE" sz="1050" dirty="0"/>
              <a:t>. Chem., 67 (2) 63-65, DOI: 10.1002/nadc.20194083855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de-DE" sz="1050" dirty="0" err="1"/>
              <a:t>Ruppersberg</a:t>
            </a:r>
            <a:r>
              <a:rPr lang="de-DE" sz="1050" dirty="0"/>
              <a:t>, K., Herzog, S., </a:t>
            </a:r>
            <a:r>
              <a:rPr lang="de-DE" sz="1050" dirty="0" err="1"/>
              <a:t>Kussler</a:t>
            </a:r>
            <a:r>
              <a:rPr lang="de-DE" sz="1050" dirty="0"/>
              <a:t>, M., &amp; </a:t>
            </a:r>
            <a:r>
              <a:rPr lang="de-DE" sz="1050" dirty="0" err="1"/>
              <a:t>Parchmann</a:t>
            </a:r>
            <a:r>
              <a:rPr lang="de-DE" sz="1050" dirty="0"/>
              <a:t>, I. (2019), </a:t>
            </a:r>
            <a:r>
              <a:rPr lang="de-DE" sz="1050" dirty="0" err="1"/>
              <a:t>How</a:t>
            </a:r>
            <a:r>
              <a:rPr lang="de-DE" sz="1050" dirty="0"/>
              <a:t> </a:t>
            </a:r>
            <a:r>
              <a:rPr lang="de-DE" sz="1050" dirty="0" err="1"/>
              <a:t>to</a:t>
            </a:r>
            <a:r>
              <a:rPr lang="de-DE" sz="1050" dirty="0"/>
              <a:t> </a:t>
            </a:r>
            <a:r>
              <a:rPr lang="de-DE" sz="1050" dirty="0" err="1"/>
              <a:t>visualize</a:t>
            </a:r>
            <a:r>
              <a:rPr lang="de-DE" sz="1050" dirty="0"/>
              <a:t> </a:t>
            </a:r>
            <a:r>
              <a:rPr lang="de-DE" sz="1050" dirty="0" err="1"/>
              <a:t>the</a:t>
            </a:r>
            <a:r>
              <a:rPr lang="de-DE" sz="1050" dirty="0"/>
              <a:t> different </a:t>
            </a:r>
            <a:r>
              <a:rPr lang="de-DE" sz="1050" dirty="0" err="1"/>
              <a:t>lactose</a:t>
            </a:r>
            <a:r>
              <a:rPr lang="de-DE" sz="1050" dirty="0"/>
              <a:t> </a:t>
            </a:r>
            <a:r>
              <a:rPr lang="de-DE" sz="1050" dirty="0" err="1"/>
              <a:t>content</a:t>
            </a:r>
            <a:r>
              <a:rPr lang="de-DE" sz="1050" dirty="0"/>
              <a:t> </a:t>
            </a:r>
            <a:r>
              <a:rPr lang="de-DE" sz="1050" dirty="0" err="1"/>
              <a:t>of</a:t>
            </a:r>
            <a:r>
              <a:rPr lang="de-DE" sz="1050" dirty="0"/>
              <a:t> </a:t>
            </a:r>
            <a:r>
              <a:rPr lang="de-DE" sz="1050" dirty="0" err="1"/>
              <a:t>dairy</a:t>
            </a:r>
            <a:r>
              <a:rPr lang="de-DE" sz="1050" dirty="0"/>
              <a:t> </a:t>
            </a:r>
            <a:r>
              <a:rPr lang="de-DE" sz="1050" dirty="0" err="1"/>
              <a:t>products</a:t>
            </a:r>
            <a:r>
              <a:rPr lang="de-DE" sz="1050" dirty="0"/>
              <a:t> </a:t>
            </a:r>
            <a:r>
              <a:rPr lang="de-DE" sz="1050" dirty="0" err="1"/>
              <a:t>by</a:t>
            </a:r>
            <a:r>
              <a:rPr lang="de-DE" sz="1050" dirty="0"/>
              <a:t> </a:t>
            </a:r>
            <a:r>
              <a:rPr lang="de-DE" sz="1050" dirty="0" err="1"/>
              <a:t>Fearon’s</a:t>
            </a:r>
            <a:r>
              <a:rPr lang="de-DE" sz="1050" dirty="0"/>
              <a:t> </a:t>
            </a:r>
            <a:r>
              <a:rPr lang="de-DE" sz="1050" dirty="0" err="1"/>
              <a:t>test</a:t>
            </a:r>
            <a:r>
              <a:rPr lang="de-DE" sz="1050" dirty="0"/>
              <a:t> and </a:t>
            </a:r>
            <a:r>
              <a:rPr lang="de-DE" sz="1050" dirty="0" err="1"/>
              <a:t>Woehlk</a:t>
            </a:r>
            <a:r>
              <a:rPr lang="de-DE" sz="1050" dirty="0"/>
              <a:t> </a:t>
            </a:r>
            <a:r>
              <a:rPr lang="de-DE" sz="1050" dirty="0" err="1"/>
              <a:t>test</a:t>
            </a:r>
            <a:r>
              <a:rPr lang="de-DE" sz="1050" dirty="0"/>
              <a:t> in </a:t>
            </a:r>
            <a:r>
              <a:rPr lang="de-DE" sz="1050" dirty="0" err="1"/>
              <a:t>classroom</a:t>
            </a:r>
            <a:r>
              <a:rPr lang="de-DE" sz="1050" dirty="0"/>
              <a:t> </a:t>
            </a:r>
            <a:r>
              <a:rPr lang="de-DE" sz="1050" dirty="0" err="1"/>
              <a:t>experiments</a:t>
            </a:r>
            <a:r>
              <a:rPr lang="de-DE" sz="1050" dirty="0"/>
              <a:t> and a </a:t>
            </a:r>
            <a:r>
              <a:rPr lang="de-DE" sz="1050" dirty="0" err="1"/>
              <a:t>new</a:t>
            </a:r>
            <a:r>
              <a:rPr lang="de-DE" sz="1050" dirty="0"/>
              <a:t> </a:t>
            </a:r>
            <a:r>
              <a:rPr lang="de-DE" sz="1050" dirty="0" err="1"/>
              <a:t>approach</a:t>
            </a:r>
            <a:r>
              <a:rPr lang="de-DE" sz="1050" dirty="0"/>
              <a:t> </a:t>
            </a:r>
            <a:r>
              <a:rPr lang="de-DE" sz="1050" dirty="0" err="1"/>
              <a:t>to</a:t>
            </a:r>
            <a:r>
              <a:rPr lang="de-DE" sz="1050" dirty="0"/>
              <a:t> </a:t>
            </a:r>
            <a:r>
              <a:rPr lang="de-DE" sz="1050" dirty="0" err="1"/>
              <a:t>the</a:t>
            </a:r>
            <a:r>
              <a:rPr lang="de-DE" sz="1050" dirty="0"/>
              <a:t> </a:t>
            </a:r>
            <a:r>
              <a:rPr lang="de-DE" sz="1050" dirty="0" err="1"/>
              <a:t>mechanisms</a:t>
            </a:r>
            <a:r>
              <a:rPr lang="de-DE" sz="1050" dirty="0"/>
              <a:t> and </a:t>
            </a:r>
            <a:r>
              <a:rPr lang="de-DE" sz="1050" dirty="0" err="1"/>
              <a:t>formulae</a:t>
            </a:r>
            <a:r>
              <a:rPr lang="de-DE" sz="1050" dirty="0"/>
              <a:t> </a:t>
            </a:r>
            <a:r>
              <a:rPr lang="de-DE" sz="1050" dirty="0" err="1"/>
              <a:t>of</a:t>
            </a:r>
            <a:r>
              <a:rPr lang="de-DE" sz="1050" dirty="0"/>
              <a:t> </a:t>
            </a:r>
            <a:r>
              <a:rPr lang="de-DE" sz="1050" dirty="0" err="1"/>
              <a:t>the</a:t>
            </a:r>
            <a:r>
              <a:rPr lang="de-DE" sz="1050" dirty="0"/>
              <a:t> </a:t>
            </a:r>
            <a:r>
              <a:rPr lang="de-DE" sz="1050" dirty="0" err="1"/>
              <a:t>mysterious</a:t>
            </a:r>
            <a:r>
              <a:rPr lang="de-DE" sz="1050" dirty="0"/>
              <a:t> </a:t>
            </a:r>
            <a:r>
              <a:rPr lang="de-DE" sz="1050" dirty="0" err="1"/>
              <a:t>red</a:t>
            </a:r>
            <a:r>
              <a:rPr lang="de-DE" sz="1050" dirty="0"/>
              <a:t> </a:t>
            </a:r>
            <a:r>
              <a:rPr lang="de-DE" sz="1050" dirty="0" err="1"/>
              <a:t>dyes</a:t>
            </a:r>
            <a:r>
              <a:rPr lang="de-DE" sz="1050" dirty="0"/>
              <a:t>, Chemistry Teacher International, DOI: 10.1515/cti-2019-0008   (</a:t>
            </a:r>
            <a:r>
              <a:rPr lang="de-DE" sz="1050" dirty="0" err="1"/>
              <a:t>Ruppersberg</a:t>
            </a:r>
            <a:r>
              <a:rPr lang="de-DE" sz="1050" dirty="0"/>
              <a:t> et al. 2019), CC BY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de-DE" sz="1050" dirty="0" err="1"/>
              <a:t>Ruppersberg</a:t>
            </a:r>
            <a:r>
              <a:rPr lang="de-DE" sz="1050" dirty="0"/>
              <a:t>, K., </a:t>
            </a:r>
            <a:r>
              <a:rPr lang="de-DE" sz="1050" dirty="0" err="1"/>
              <a:t>Klemeyer</a:t>
            </a:r>
            <a:r>
              <a:rPr lang="de-DE" sz="1050" dirty="0"/>
              <a:t>, H. (2020), Lactose-Schnelltest: Wie kann man in 60 Sekunden Milchzucker nachweisen, </a:t>
            </a:r>
            <a:r>
              <a:rPr lang="de-DE" sz="1050" dirty="0" err="1"/>
              <a:t>Chemkon</a:t>
            </a:r>
            <a:r>
              <a:rPr lang="de-DE" sz="1050" dirty="0"/>
              <a:t> 27 (4) 199-202, DOI 10.1002/ckon.201900064 (</a:t>
            </a:r>
            <a:r>
              <a:rPr lang="de-DE" sz="1050" dirty="0" err="1"/>
              <a:t>Ruppersberg</a:t>
            </a:r>
            <a:r>
              <a:rPr lang="de-DE" sz="1050" dirty="0"/>
              <a:t> und </a:t>
            </a:r>
            <a:r>
              <a:rPr lang="de-DE" sz="1050" dirty="0" err="1"/>
              <a:t>Klemeyer</a:t>
            </a:r>
            <a:r>
              <a:rPr lang="de-DE" sz="1050" dirty="0"/>
              <a:t> 2020)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de-DE" sz="1050" dirty="0" err="1"/>
              <a:t>Ruppersberg</a:t>
            </a:r>
            <a:r>
              <a:rPr lang="de-DE" sz="1050" dirty="0"/>
              <a:t>, K. (2020), Maltose-Schnelltest mit der Mikrowelle, Naturwissenschaften im Unterricht - Chemie, 31(179), 49-50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de-DE" sz="1050" dirty="0"/>
              <a:t>Rautenstrauch, </a:t>
            </a:r>
            <a:r>
              <a:rPr lang="de-DE" sz="1050" dirty="0" err="1"/>
              <a:t>Rebenstorff</a:t>
            </a:r>
            <a:r>
              <a:rPr lang="de-DE" sz="1050" dirty="0"/>
              <a:t>, </a:t>
            </a:r>
            <a:r>
              <a:rPr lang="de-DE" sz="1050" dirty="0" err="1"/>
              <a:t>Gudenschwager</a:t>
            </a:r>
            <a:r>
              <a:rPr lang="de-DE" sz="1050" dirty="0"/>
              <a:t>, </a:t>
            </a:r>
            <a:r>
              <a:rPr lang="de-DE" sz="1050" dirty="0" err="1"/>
              <a:t>Ruppersberg</a:t>
            </a:r>
            <a:r>
              <a:rPr lang="de-DE" sz="1050" dirty="0"/>
              <a:t> (2022), Die neue </a:t>
            </a:r>
            <a:r>
              <a:rPr lang="de-DE" sz="1050" dirty="0" err="1"/>
              <a:t>Molisch</a:t>
            </a:r>
            <a:r>
              <a:rPr lang="de-DE" sz="1050" dirty="0"/>
              <a:t>-Probe, Chemie in unserer Zeit, im Druck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de-DE" sz="1050" dirty="0" err="1"/>
              <a:t>Ruppersberg</a:t>
            </a:r>
            <a:r>
              <a:rPr lang="de-DE" sz="1050" dirty="0"/>
              <a:t>, K., Rautenstrauch, H., Proske, W., Welche Kohlenhydrat-Nachweise werden gelehrt, welche </a:t>
            </a:r>
            <a:r>
              <a:rPr lang="de-DE" sz="1050" i="1" dirty="0"/>
              <a:t>sollten</a:t>
            </a:r>
            <a:r>
              <a:rPr lang="de-DE" sz="1050" dirty="0"/>
              <a:t> gelehrt werden? (2022), </a:t>
            </a:r>
            <a:r>
              <a:rPr lang="de-DE" sz="1050" dirty="0" err="1"/>
              <a:t>NadC</a:t>
            </a:r>
            <a:r>
              <a:rPr lang="de-DE" sz="1050" dirty="0"/>
              <a:t>, DOI: 10.1002/nadc20224116610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de-DE" sz="1050" dirty="0" err="1"/>
              <a:t>Ruppersberg</a:t>
            </a:r>
            <a:r>
              <a:rPr lang="de-DE" sz="1050" dirty="0"/>
              <a:t>, K. (2021), Dissertation: Nachweise von Lactose (und Maltose) im Kontext Schule, </a:t>
            </a:r>
            <a:r>
              <a:rPr lang="de-DE" sz="1050" dirty="0">
                <a:hlinkClick r:id="rId3"/>
              </a:rPr>
              <a:t>https://www.zhb-flensburg.de/?id=49587</a:t>
            </a:r>
            <a:r>
              <a:rPr lang="de-DE" sz="105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93021730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46021" y="413327"/>
            <a:ext cx="8260672" cy="547125"/>
          </a:xfrm>
        </p:spPr>
        <p:txBody>
          <a:bodyPr/>
          <a:lstStyle/>
          <a:p>
            <a:r>
              <a:rPr lang="de-DE" dirty="0"/>
              <a:t>Literatur zu diesem Vortrag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/>
          </a:p>
          <a:p>
            <a:pPr algn="r"/>
            <a:fld id="{850CB12B-DE79-4683-9E0A-8CD77A3D5944}" type="slidenum">
              <a:rPr lang="de-DE" smtClean="0">
                <a:solidFill>
                  <a:srgbClr val="6F6F6F"/>
                </a:solidFill>
              </a:rPr>
              <a:pPr algn="r"/>
              <a:t>33</a:t>
            </a:fld>
            <a:endParaRPr lang="de-DE" dirty="0">
              <a:solidFill>
                <a:srgbClr val="6F6F6F"/>
              </a:solidFill>
            </a:endParaRP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8A867E66-CD6F-4D7A-8723-6C299FE022BB}"/>
              </a:ext>
            </a:extLst>
          </p:cNvPr>
          <p:cNvSpPr txBox="1"/>
          <p:nvPr/>
        </p:nvSpPr>
        <p:spPr>
          <a:xfrm>
            <a:off x="261742" y="960452"/>
            <a:ext cx="8803885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-360000"/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earon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William Robert (1942): The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tection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ctose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ltose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y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ans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thylamine</a:t>
            </a:r>
            <a:r>
              <a:rPr lang="de-DE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br>
              <a:rPr lang="de-DE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: </a:t>
            </a:r>
            <a:r>
              <a:rPr lang="de-DE" sz="12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de-DE" sz="12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alyst</a:t>
            </a:r>
            <a:r>
              <a:rPr lang="de-DE" sz="12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7 (793), S. 130–132. Online verfügbar unter DOI: 10.1039/AN9426700130.</a:t>
            </a:r>
          </a:p>
          <a:p>
            <a:pPr indent="-360000"/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rüger, Friedrich (1907):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eber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ine eigentümliche Veränderung der Milch durch Natron- resp. Kalilauge. </a:t>
            </a:r>
            <a:b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: </a:t>
            </a:r>
            <a:r>
              <a:rPr lang="de-DE" sz="12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eitschrift für physiologische Chemie 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0, S. 293–302. Online verfügbar unter </a:t>
            </a:r>
            <a:b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ttp://vlp.mpiwg-berlin.mpg.de/library/data/lit18445?, zuletzt geprüft am 17.08.2020.</a:t>
            </a:r>
          </a:p>
          <a:p>
            <a:pPr indent="-360000"/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lfatti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Hans (1905): Über den Nachweis von Milchzucker im Harne. In: </a:t>
            </a:r>
            <a:r>
              <a:rPr lang="de-DE" sz="12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entralblatt</a:t>
            </a:r>
            <a:r>
              <a:rPr lang="de-DE" sz="12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ür die Krankheiten der Harn- und </a:t>
            </a:r>
            <a:br>
              <a:rPr lang="de-DE" sz="12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sz="12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xualorgane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S. 68–71. Online verfügbar unter https://archive.org/stream/centralblattfrd03unkngoog#page/n110/mode/2up.</a:t>
            </a:r>
          </a:p>
          <a:p>
            <a:pPr indent="-360000"/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ickerson, T. A.;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jicic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I. F.; Lin, A. Y. (1976):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lorimetric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timation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actose and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ts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ydrolytic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roducts. In: </a:t>
            </a:r>
            <a:b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sz="12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ournal </a:t>
            </a:r>
            <a:r>
              <a:rPr lang="de-DE" sz="12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sz="12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12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iry</a:t>
            </a:r>
            <a:r>
              <a:rPr lang="de-DE" sz="12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cience 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9 (3), S. 386–390. DOI: 10.3168/jds.S0022-0302(76)84217-8.</a:t>
            </a:r>
          </a:p>
          <a:p>
            <a:pPr indent="-360000"/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eber, Nadine (1900):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eber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ie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mikoff'sche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action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 der Frauenmilch. In: </a:t>
            </a:r>
            <a:r>
              <a:rPr lang="de-DE" sz="12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ppe-</a:t>
            </a:r>
            <a:r>
              <a:rPr lang="de-DE" sz="12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yler's</a:t>
            </a:r>
            <a:r>
              <a:rPr lang="de-DE" sz="12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Zeitschrift </a:t>
            </a:r>
            <a:br>
              <a:rPr lang="de-DE" sz="12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sz="12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uer</a:t>
            </a:r>
            <a:r>
              <a:rPr lang="de-DE" sz="12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hysiologische Chemie 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0 (1/2). Online verfügbar unter DOI: 10.1515/bchm2.1900.30.1-2.101.</a:t>
            </a:r>
          </a:p>
          <a:p>
            <a:pPr indent="-360000"/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mikoff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ersess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charewitsch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1896): Zur differentiellen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action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er Frauen- und Kuhmilch und über die </a:t>
            </a:r>
            <a:b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estimmung der </a:t>
            </a:r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ctationsdauer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 der Frauenbrust. Aus dem chemischen Laboratorium des kaiserlichen Findelhauses </a:t>
            </a:r>
            <a:b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 St. Petersburg. In: </a:t>
            </a:r>
            <a:r>
              <a:rPr lang="de-DE" sz="12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ahrbuch für Kinderheilkunde, Leipzig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S. 356–359.</a:t>
            </a:r>
          </a:p>
          <a:p>
            <a:pPr indent="-360000"/>
            <a:r>
              <a:rPr lang="de-DE" sz="1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öhlk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lfred (1904): Über eine neue Reaktion auf Milchzucker (und Maltose). In: </a:t>
            </a:r>
            <a:b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sz="12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resenius J. Anal. Chem. </a:t>
            </a:r>
            <a:r>
              <a:rPr lang="de-DE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3 (11), 670 - 679. DOI: 10.1007/BF01520629.</a:t>
            </a:r>
          </a:p>
          <a:p>
            <a:pPr marL="0" indent="-360000" algn="just">
              <a:spcAft>
                <a:spcPts val="0"/>
              </a:spcAft>
              <a:buNone/>
            </a:pPr>
            <a:r>
              <a:rPr lang="de-DE" sz="1200" dirty="0" err="1"/>
              <a:t>Molisch</a:t>
            </a:r>
            <a:r>
              <a:rPr lang="de-DE" sz="1200" dirty="0"/>
              <a:t>, H., </a:t>
            </a:r>
            <a:r>
              <a:rPr lang="de-DE" sz="1200" i="1" dirty="0" err="1"/>
              <a:t>Monatsh</a:t>
            </a:r>
            <a:r>
              <a:rPr lang="de-DE" sz="1200" i="1" dirty="0"/>
              <a:t>. Chemie </a:t>
            </a:r>
            <a:r>
              <a:rPr lang="de-DE" sz="1200" b="1" dirty="0"/>
              <a:t>1886</a:t>
            </a:r>
            <a:r>
              <a:rPr lang="de-DE" sz="1200" dirty="0"/>
              <a:t>,</a:t>
            </a:r>
            <a:r>
              <a:rPr lang="de-DE" sz="1200" b="1" dirty="0"/>
              <a:t> </a:t>
            </a:r>
            <a:r>
              <a:rPr lang="de-DE" sz="1200" i="1" dirty="0"/>
              <a:t>7</a:t>
            </a:r>
            <a:r>
              <a:rPr lang="de-DE" sz="1200" dirty="0"/>
              <a:t>, 198–209.</a:t>
            </a:r>
          </a:p>
          <a:p>
            <a:pPr marL="0" indent="-360000" algn="just">
              <a:spcAft>
                <a:spcPts val="0"/>
              </a:spcAft>
              <a:buNone/>
            </a:pPr>
            <a:r>
              <a:rPr lang="de-DE" sz="1200" dirty="0" err="1"/>
              <a:t>Flörke</a:t>
            </a:r>
            <a:r>
              <a:rPr lang="de-DE" sz="1200" dirty="0"/>
              <a:t>, U. und R. Wolff, </a:t>
            </a:r>
            <a:r>
              <a:rPr lang="de-DE" sz="1200" i="1" dirty="0"/>
              <a:t>Kursthemen Chemie, Band 2, Organische Chemie und Biochemie,</a:t>
            </a:r>
            <a:r>
              <a:rPr lang="de-DE" sz="1200" dirty="0"/>
              <a:t> </a:t>
            </a:r>
            <a:r>
              <a:rPr lang="de-DE" sz="1200" dirty="0" err="1"/>
              <a:t>Dümmler</a:t>
            </a:r>
            <a:r>
              <a:rPr lang="de-DE" sz="1200" dirty="0"/>
              <a:t>, Bonn,</a:t>
            </a:r>
            <a:r>
              <a:rPr lang="de-DE" sz="1200" b="1" dirty="0"/>
              <a:t> 1982</a:t>
            </a:r>
            <a:r>
              <a:rPr lang="de-DE" sz="1200" dirty="0"/>
              <a:t>, S. 6/10.</a:t>
            </a:r>
          </a:p>
          <a:p>
            <a:pPr marL="0" indent="-360000" algn="just">
              <a:spcAft>
                <a:spcPts val="0"/>
              </a:spcAft>
              <a:buNone/>
            </a:pPr>
            <a:r>
              <a:rPr lang="de-DE" sz="1200" dirty="0" err="1"/>
              <a:t>Ohta</a:t>
            </a:r>
            <a:r>
              <a:rPr lang="de-DE" sz="1200" dirty="0"/>
              <a:t>, </a:t>
            </a:r>
            <a:r>
              <a:rPr lang="de-DE" sz="1200" dirty="0" err="1"/>
              <a:t>Iwasaki</a:t>
            </a:r>
            <a:r>
              <a:rPr lang="de-DE" sz="1200" dirty="0"/>
              <a:t>, </a:t>
            </a:r>
            <a:r>
              <a:rPr lang="de-DE" sz="1200" dirty="0" err="1"/>
              <a:t>Kouno</a:t>
            </a:r>
            <a:r>
              <a:rPr lang="de-DE" sz="1200" dirty="0"/>
              <a:t>, Ueda, </a:t>
            </a:r>
            <a:r>
              <a:rPr lang="de-DE" sz="1200" i="1" dirty="0"/>
              <a:t>Chem. Pharm. Bull </a:t>
            </a:r>
            <a:r>
              <a:rPr lang="de-DE" sz="1200" b="1" dirty="0"/>
              <a:t>1985</a:t>
            </a:r>
            <a:r>
              <a:rPr lang="de-DE" sz="1200" dirty="0"/>
              <a:t>,</a:t>
            </a:r>
            <a:r>
              <a:rPr lang="de-DE" sz="1200" i="1" dirty="0"/>
              <a:t> 33</a:t>
            </a:r>
            <a:r>
              <a:rPr lang="de-DE" sz="1200" dirty="0"/>
              <a:t> (7), 2862–2865.</a:t>
            </a:r>
          </a:p>
          <a:p>
            <a:pPr marL="0" indent="-360000" algn="just">
              <a:spcAft>
                <a:spcPts val="0"/>
              </a:spcAft>
              <a:buNone/>
            </a:pPr>
            <a:r>
              <a:rPr lang="de-DE" sz="1200" dirty="0" err="1"/>
              <a:t>Bredereck</a:t>
            </a:r>
            <a:r>
              <a:rPr lang="de-DE" sz="1200" dirty="0"/>
              <a:t>, H., </a:t>
            </a:r>
            <a:r>
              <a:rPr lang="de-DE" sz="1200" i="1" dirty="0" err="1"/>
              <a:t>Ber</a:t>
            </a:r>
            <a:r>
              <a:rPr lang="de-DE" sz="1200" i="1" dirty="0"/>
              <a:t>. </a:t>
            </a:r>
            <a:r>
              <a:rPr lang="de-DE" sz="1200" i="1" dirty="0" err="1"/>
              <a:t>Dtsch</a:t>
            </a:r>
            <a:r>
              <a:rPr lang="de-DE" sz="1200" i="1" dirty="0"/>
              <a:t>. Chem. Ges.</a:t>
            </a:r>
            <a:r>
              <a:rPr lang="de-DE" sz="1200" dirty="0"/>
              <a:t> </a:t>
            </a:r>
            <a:r>
              <a:rPr lang="de-DE" sz="1200" b="1" dirty="0"/>
              <a:t>1931</a:t>
            </a:r>
            <a:r>
              <a:rPr lang="de-DE" sz="1200" dirty="0"/>
              <a:t>, </a:t>
            </a:r>
            <a:r>
              <a:rPr lang="de-DE" sz="1200" i="1" dirty="0"/>
              <a:t>64</a:t>
            </a:r>
            <a:r>
              <a:rPr lang="de-DE" sz="1200" dirty="0"/>
              <a:t> (11), 2856–2859 und H. </a:t>
            </a:r>
            <a:r>
              <a:rPr lang="de-DE" sz="1200" dirty="0" err="1"/>
              <a:t>Bredereck</a:t>
            </a:r>
            <a:r>
              <a:rPr lang="de-DE" sz="1200" dirty="0"/>
              <a:t>, </a:t>
            </a:r>
            <a:r>
              <a:rPr lang="de-DE" sz="1200" i="1" dirty="0" err="1"/>
              <a:t>Ber</a:t>
            </a:r>
            <a:r>
              <a:rPr lang="de-DE" sz="1200" i="1" dirty="0"/>
              <a:t>. </a:t>
            </a:r>
            <a:r>
              <a:rPr lang="en-US" sz="1200" i="1" dirty="0" err="1"/>
              <a:t>Dtsch</a:t>
            </a:r>
            <a:r>
              <a:rPr lang="en-US" sz="1200" i="1" dirty="0"/>
              <a:t>. Chem. </a:t>
            </a:r>
            <a:r>
              <a:rPr lang="en-US" sz="1200" i="1" dirty="0" err="1"/>
              <a:t>Ges</a:t>
            </a:r>
            <a:r>
              <a:rPr lang="en-US" sz="1200" i="1" dirty="0"/>
              <a:t>.</a:t>
            </a:r>
            <a:r>
              <a:rPr lang="en-US" sz="1200" dirty="0"/>
              <a:t> </a:t>
            </a:r>
            <a:r>
              <a:rPr lang="en-US" sz="1200" b="1" dirty="0"/>
              <a:t> 1932</a:t>
            </a:r>
            <a:r>
              <a:rPr lang="en-US" sz="1200" dirty="0"/>
              <a:t>, </a:t>
            </a:r>
            <a:r>
              <a:rPr lang="en-US" sz="1200" i="1" dirty="0"/>
              <a:t>65</a:t>
            </a:r>
            <a:r>
              <a:rPr lang="en-US" sz="1200" dirty="0"/>
              <a:t> (7), 1110–1113.</a:t>
            </a:r>
            <a:endParaRPr lang="de-DE" sz="1200" dirty="0"/>
          </a:p>
          <a:p>
            <a:pPr marL="0" indent="-360000" algn="just">
              <a:spcAft>
                <a:spcPts val="0"/>
              </a:spcAft>
              <a:buNone/>
            </a:pPr>
            <a:r>
              <a:rPr lang="de-DE" sz="1200" dirty="0"/>
              <a:t>DGUV Deutsche Gesetzliche Unfallversicherung Spitzenverband, </a:t>
            </a:r>
            <a:r>
              <a:rPr lang="de-DE" sz="1200" i="1" dirty="0"/>
              <a:t>DEGINTU – Gefahrstoffinformationssystem für den naturwissenschaftlich-</a:t>
            </a:r>
            <a:br>
              <a:rPr lang="de-DE" sz="1200" i="1" dirty="0"/>
            </a:br>
            <a:r>
              <a:rPr lang="de-DE" sz="1200" i="1" dirty="0"/>
              <a:t>technischen Unterricht der Gesetzlichen Unfallversicherung,</a:t>
            </a:r>
            <a:r>
              <a:rPr lang="de-DE" sz="1200" dirty="0"/>
              <a:t> </a:t>
            </a:r>
            <a:r>
              <a:rPr lang="de-DE" sz="1200" u="sng" dirty="0">
                <a:hlinkClick r:id="rId3"/>
              </a:rPr>
              <a:t>https://degintu.dguv.de/chemicals</a:t>
            </a:r>
            <a:r>
              <a:rPr lang="de-DE" sz="1200" dirty="0"/>
              <a:t>, zuletzt abgerufen am 27.05.2021.</a:t>
            </a:r>
          </a:p>
          <a:p>
            <a:pPr marL="0" indent="-360000" algn="just">
              <a:spcAft>
                <a:spcPts val="0"/>
              </a:spcAft>
              <a:buNone/>
            </a:pPr>
            <a:r>
              <a:rPr lang="de-DE" sz="1200" dirty="0"/>
              <a:t>BG Gefahrstoffinformationssystem Chemikalien der BG RCI , BGHM, </a:t>
            </a:r>
            <a:r>
              <a:rPr lang="de-DE" sz="1200" i="1" dirty="0" err="1"/>
              <a:t>Gemischrechner</a:t>
            </a:r>
            <a:r>
              <a:rPr lang="de-DE" sz="1200" dirty="0"/>
              <a:t>, </a:t>
            </a:r>
            <a:r>
              <a:rPr lang="de-DE" sz="1200" u="sng" dirty="0">
                <a:hlinkClick r:id="rId4"/>
              </a:rPr>
              <a:t>https://www.gischem.de/gemischrechner/index.htm</a:t>
            </a:r>
            <a:endParaRPr lang="de-DE" sz="12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93021730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627529" y="3987462"/>
            <a:ext cx="7532733" cy="1801091"/>
          </a:xfrm>
        </p:spPr>
        <p:txBody>
          <a:bodyPr/>
          <a:lstStyle/>
          <a:p>
            <a:r>
              <a:rPr lang="de-DE" dirty="0"/>
              <a:t>Vielen Dank für die Aufmerksamkeit.</a:t>
            </a:r>
          </a:p>
        </p:txBody>
      </p:sp>
      <p:sp>
        <p:nvSpPr>
          <p:cNvPr id="2" name="Textfeld 1">
            <a:extLst>
              <a:ext uri="{FF2B5EF4-FFF2-40B4-BE49-F238E27FC236}">
                <a16:creationId xmlns:a16="http://schemas.microsoft.com/office/drawing/2014/main" id="{70BA4BE1-5728-45DC-A755-FCE88FB723C0}"/>
              </a:ext>
            </a:extLst>
          </p:cNvPr>
          <p:cNvSpPr txBox="1"/>
          <p:nvPr/>
        </p:nvSpPr>
        <p:spPr>
          <a:xfrm>
            <a:off x="1515034" y="1429872"/>
            <a:ext cx="6006354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>
                <a:solidFill>
                  <a:srgbClr val="002060"/>
                </a:solidFill>
              </a:rPr>
              <a:t>Hinweis:</a:t>
            </a:r>
          </a:p>
          <a:p>
            <a:r>
              <a:rPr lang="de-DE" dirty="0"/>
              <a:t>Zu diesem Thema erscheint voraussichtlich im Januar 2022 ein gleichnamiger Artikel in „Nachrichten aus der Chemie“, </a:t>
            </a:r>
            <a:br>
              <a:rPr lang="de-DE" dirty="0"/>
            </a:br>
            <a:r>
              <a:rPr lang="de-DE" dirty="0"/>
              <a:t>DOI: </a:t>
            </a:r>
            <a:r>
              <a:rPr lang="de-DE" sz="1800" dirty="0"/>
              <a:t>10.1002/nadc20224116610 .</a:t>
            </a:r>
          </a:p>
          <a:p>
            <a:endParaRPr lang="de-DE" dirty="0"/>
          </a:p>
          <a:p>
            <a:r>
              <a:rPr lang="de-DE" dirty="0"/>
              <a:t>Bereits publiziert: </a:t>
            </a:r>
            <a:r>
              <a:rPr lang="de-DE" sz="1800" dirty="0" err="1"/>
              <a:t>Ruppersberg</a:t>
            </a:r>
            <a:r>
              <a:rPr lang="de-DE" sz="1800" dirty="0"/>
              <a:t>, K. (2021), Dissertation: Nachweise von Lactose (und Maltose) im Kontext Schule, </a:t>
            </a:r>
            <a:r>
              <a:rPr lang="de-DE" sz="1800" dirty="0">
                <a:hlinkClick r:id="rId3"/>
              </a:rPr>
              <a:t>https://www.zhb-flensburg.de/?id=49587</a:t>
            </a:r>
            <a:r>
              <a:rPr lang="de-DE" sz="1800" dirty="0"/>
              <a:t> </a:t>
            </a:r>
          </a:p>
          <a:p>
            <a:r>
              <a:rPr lang="de-DE" dirty="0"/>
              <a:t>(Die Seiten 3-29 befassen sich ebenfalls mit diesem Thema.)</a:t>
            </a:r>
          </a:p>
        </p:txBody>
      </p:sp>
    </p:spTree>
    <p:extLst>
      <p:ext uri="{BB962C8B-B14F-4D97-AF65-F5344CB8AC3E}">
        <p14:creationId xmlns:p14="http://schemas.microsoft.com/office/powerpoint/2010/main" val="195058652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5BBF3E8-16BF-4DE6-9BD8-8E7E1D2E8E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Kohlenhydrate im Unterricht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E812163F-6B89-4839-A465-C8405BB513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83341" y="2065674"/>
            <a:ext cx="7144871" cy="2726652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de-DE" sz="2800" dirty="0"/>
              <a:t>Interdisziplinäres Thema (z.B. Zellerkennung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de-DE" sz="2800" dirty="0"/>
              <a:t>Hohe Alltagsrelevanz (z.B. Lactose-Intoleranz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de-DE" sz="2800" dirty="0"/>
              <a:t>Viele motivierende Experimente möglich </a:t>
            </a:r>
            <a:br>
              <a:rPr lang="de-DE" sz="2800" dirty="0"/>
            </a:br>
            <a:r>
              <a:rPr lang="de-DE" sz="2800" dirty="0"/>
              <a:t>   (vor allem Nachweisreaktionen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de-DE" sz="2800" dirty="0"/>
              <a:t>Riesiges Stoffgebiet, daher Begrenzung nötig</a:t>
            </a:r>
          </a:p>
        </p:txBody>
      </p:sp>
    </p:spTree>
    <p:extLst>
      <p:ext uri="{BB962C8B-B14F-4D97-AF65-F5344CB8AC3E}">
        <p14:creationId xmlns:p14="http://schemas.microsoft.com/office/powerpoint/2010/main" val="120769567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5D941AD-080A-4B32-BA02-DF2C6AE66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0821" y="222985"/>
            <a:ext cx="8280000" cy="720000"/>
          </a:xfrm>
        </p:spPr>
        <p:txBody>
          <a:bodyPr>
            <a:normAutofit/>
          </a:bodyPr>
          <a:lstStyle/>
          <a:p>
            <a:r>
              <a:rPr lang="de-DE" dirty="0"/>
              <a:t>Systematik der Kohlenhydrate 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C39891ED-A578-4DFD-97F9-640D6BC3D9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0821" y="942985"/>
            <a:ext cx="8280000" cy="4140000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1800" dirty="0"/>
              <a:t>Bruttosummenformel meist als „Hydrate des Kohlenstoffs“ C</a:t>
            </a:r>
            <a:r>
              <a:rPr lang="de-DE" sz="1800" baseline="-25000" dirty="0"/>
              <a:t>n</a:t>
            </a:r>
            <a:r>
              <a:rPr lang="de-DE" sz="1800" dirty="0"/>
              <a:t>(H</a:t>
            </a:r>
            <a:r>
              <a:rPr lang="de-DE" sz="1800" baseline="-25000" dirty="0"/>
              <a:t>2</a:t>
            </a:r>
            <a:r>
              <a:rPr lang="de-DE" sz="1800" dirty="0"/>
              <a:t>O)</a:t>
            </a:r>
            <a:r>
              <a:rPr lang="de-DE" sz="1800" baseline="-25000" dirty="0"/>
              <a:t>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1800" dirty="0"/>
              <a:t>Klassifizierung: Anzahl der monomeren Bausteine </a:t>
            </a:r>
            <a:br>
              <a:rPr lang="de-DE" sz="1800" dirty="0"/>
            </a:br>
            <a:r>
              <a:rPr lang="de-DE" sz="1800" dirty="0"/>
              <a:t>(</a:t>
            </a:r>
            <a:r>
              <a:rPr lang="de-DE" sz="1800" dirty="0">
                <a:sym typeface="Wingdings" panose="05000000000000000000" pitchFamily="2" charset="2"/>
              </a:rPr>
              <a:t> Disaccharide: Saccharose, Lactose; Polysaccharide: Stärke, Cellulose)</a:t>
            </a:r>
            <a:endParaRPr lang="de-DE" sz="1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1800" dirty="0"/>
              <a:t>Unterteilung von Monosacchariden anhand der Anzahl an C-Atome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DE" sz="18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DE" sz="1800" dirty="0"/>
          </a:p>
          <a:p>
            <a:pPr marL="0" indent="0">
              <a:buNone/>
            </a:pPr>
            <a:endParaRPr lang="de-DE" sz="1800" dirty="0"/>
          </a:p>
          <a:p>
            <a:pPr marL="0" indent="0">
              <a:buNone/>
            </a:pPr>
            <a:r>
              <a:rPr lang="de-DE" sz="1800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DE" sz="1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1800" dirty="0"/>
              <a:t>Unterteilung anhand der Aldehyd- oder Ketogrupp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DE" baseline="-25000" dirty="0"/>
          </a:p>
          <a:p>
            <a:pPr marL="0" indent="0">
              <a:buNone/>
            </a:pPr>
            <a:r>
              <a:rPr lang="de-DE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DE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5EB2C3E8-ADAF-4347-9EA0-584FEB47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4817" y="2834589"/>
            <a:ext cx="4656306" cy="1986786"/>
          </a:xfrm>
          <a:prstGeom prst="rect">
            <a:avLst/>
          </a:prstGeom>
        </p:spPr>
      </p:pic>
      <p:sp>
        <p:nvSpPr>
          <p:cNvPr id="6" name="Textfeld 5">
            <a:extLst>
              <a:ext uri="{FF2B5EF4-FFF2-40B4-BE49-F238E27FC236}">
                <a16:creationId xmlns:a16="http://schemas.microsoft.com/office/drawing/2014/main" id="{3ADED6A4-8907-4719-A063-33F5D31D9366}"/>
              </a:ext>
            </a:extLst>
          </p:cNvPr>
          <p:cNvSpPr txBox="1"/>
          <p:nvPr/>
        </p:nvSpPr>
        <p:spPr>
          <a:xfrm>
            <a:off x="1929143" y="4821375"/>
            <a:ext cx="5628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err="1"/>
              <a:t>Tetrose</a:t>
            </a:r>
            <a:r>
              <a:rPr lang="de-DE" sz="1400" dirty="0"/>
              <a:t> 	                 Pentose	     Hexose	         Hexose</a:t>
            </a:r>
          </a:p>
          <a:p>
            <a:r>
              <a:rPr lang="de-DE" sz="1400" dirty="0"/>
              <a:t>D-</a:t>
            </a:r>
            <a:r>
              <a:rPr lang="de-DE" sz="1400" dirty="0" err="1"/>
              <a:t>Erythrose</a:t>
            </a:r>
            <a:r>
              <a:rPr lang="de-DE" sz="1400" dirty="0"/>
              <a:t>                  D-</a:t>
            </a:r>
            <a:r>
              <a:rPr lang="de-DE" sz="1400" dirty="0" err="1"/>
              <a:t>Arabinose</a:t>
            </a:r>
            <a:r>
              <a:rPr lang="de-DE" sz="1400" dirty="0"/>
              <a:t> 	     D-Glucose         D-Fructose</a:t>
            </a:r>
          </a:p>
        </p:txBody>
      </p:sp>
      <p:sp>
        <p:nvSpPr>
          <p:cNvPr id="7" name="Rechteck 6">
            <a:extLst>
              <a:ext uri="{FF2B5EF4-FFF2-40B4-BE49-F238E27FC236}">
                <a16:creationId xmlns:a16="http://schemas.microsoft.com/office/drawing/2014/main" id="{26A24B31-735C-4EB9-A4B6-ED1A607F661F}"/>
              </a:ext>
            </a:extLst>
          </p:cNvPr>
          <p:cNvSpPr/>
          <p:nvPr/>
        </p:nvSpPr>
        <p:spPr>
          <a:xfrm>
            <a:off x="4630441" y="2699653"/>
            <a:ext cx="749324" cy="443353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hteck 7">
            <a:extLst>
              <a:ext uri="{FF2B5EF4-FFF2-40B4-BE49-F238E27FC236}">
                <a16:creationId xmlns:a16="http://schemas.microsoft.com/office/drawing/2014/main" id="{D891AD72-9EF8-4F41-A583-F30BA9DBDE58}"/>
              </a:ext>
            </a:extLst>
          </p:cNvPr>
          <p:cNvSpPr/>
          <p:nvPr/>
        </p:nvSpPr>
        <p:spPr>
          <a:xfrm>
            <a:off x="5850811" y="3143006"/>
            <a:ext cx="944436" cy="331136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872969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5BBF3E8-16BF-4DE6-9BD8-8E7E1D2E8E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arum ist es wichtig, Kohlenhydrate zu unterscheiden?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E812163F-6B89-4839-A465-C8405BB513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9715" y="1763460"/>
            <a:ext cx="7781107" cy="3331079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de-DE" sz="2800" dirty="0"/>
              <a:t>Grundsätzliches Interesse an  Stoffeigenschaften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de-DE" sz="2800" dirty="0"/>
              <a:t>Basis-Konzept erklären: Struktur-Eigenschaft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de-DE" sz="2800" dirty="0"/>
              <a:t>Alltagsfragen: Wo ist Lactose enthalten?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de-DE" sz="2800" dirty="0"/>
              <a:t>Tolle Schülerversuche erhöhen die Motivation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de-DE" sz="2800" dirty="0"/>
              <a:t>Aussagekräftige Experimente durchführen</a:t>
            </a:r>
          </a:p>
        </p:txBody>
      </p:sp>
    </p:spTree>
    <p:extLst>
      <p:ext uri="{BB962C8B-B14F-4D97-AF65-F5344CB8AC3E}">
        <p14:creationId xmlns:p14="http://schemas.microsoft.com/office/powerpoint/2010/main" val="68129365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dirty="0"/>
          </a:p>
          <a:p>
            <a:pPr algn="r"/>
            <a:fld id="{850CB12B-DE79-4683-9E0A-8CD77A3D5944}" type="slidenum">
              <a:rPr lang="de-DE" smtClean="0">
                <a:solidFill>
                  <a:srgbClr val="6F6F6F"/>
                </a:solidFill>
              </a:rPr>
              <a:pPr algn="r"/>
              <a:t>7</a:t>
            </a:fld>
            <a:endParaRPr lang="de-DE" dirty="0">
              <a:solidFill>
                <a:srgbClr val="6F6F6F"/>
              </a:solidFill>
            </a:endParaRP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A14900C9-1FE1-4253-8807-A95DB0B34E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69058"/>
            <a:ext cx="9144000" cy="5119884"/>
          </a:xfrm>
          <a:prstGeom prst="rect">
            <a:avLst/>
          </a:prstGeom>
        </p:spPr>
      </p:pic>
      <p:sp>
        <p:nvSpPr>
          <p:cNvPr id="9" name="Titel 1">
            <a:extLst>
              <a:ext uri="{FF2B5EF4-FFF2-40B4-BE49-F238E27FC236}">
                <a16:creationId xmlns:a16="http://schemas.microsoft.com/office/drawing/2014/main" id="{8A80E624-B29F-4544-B49A-1439193541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6128" y="162134"/>
            <a:ext cx="8260672" cy="523220"/>
          </a:xfrm>
        </p:spPr>
        <p:txBody>
          <a:bodyPr/>
          <a:lstStyle/>
          <a:p>
            <a:r>
              <a:rPr lang="de-DE" dirty="0"/>
              <a:t>Schulbuchanalyse: Welche Nachweise kommen vor?</a:t>
            </a:r>
          </a:p>
        </p:txBody>
      </p:sp>
    </p:spTree>
    <p:extLst>
      <p:ext uri="{BB962C8B-B14F-4D97-AF65-F5344CB8AC3E}">
        <p14:creationId xmlns:p14="http://schemas.microsoft.com/office/powerpoint/2010/main" val="412605697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6128" y="408373"/>
            <a:ext cx="8260672" cy="730146"/>
          </a:xfrm>
        </p:spPr>
        <p:txBody>
          <a:bodyPr/>
          <a:lstStyle/>
          <a:p>
            <a:r>
              <a:rPr lang="de-DE" dirty="0"/>
              <a:t>Auswertung schulüblicher Kohlenhydrat-Nachweise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24149" y="1311925"/>
            <a:ext cx="8406086" cy="4274834"/>
          </a:xfrm>
        </p:spPr>
        <p:txBody>
          <a:bodyPr/>
          <a:lstStyle/>
          <a:p>
            <a:r>
              <a:rPr lang="de-DE" dirty="0"/>
              <a:t>Was leisten diese Versuche? Produzieren sie ggf. Unsinn oder Gefahr?</a:t>
            </a:r>
          </a:p>
          <a:p>
            <a:r>
              <a:rPr lang="de-DE" dirty="0"/>
              <a:t>Einige Methoden sind überrepräsentiert (Fehling-Probe, Iod-Probe)</a:t>
            </a:r>
          </a:p>
          <a:p>
            <a:r>
              <a:rPr lang="de-DE" dirty="0"/>
              <a:t>Fast alle Methoden sind überarbeitungsreif </a:t>
            </a:r>
            <a:br>
              <a:rPr lang="de-DE" dirty="0"/>
            </a:br>
            <a:r>
              <a:rPr lang="de-DE" dirty="0"/>
              <a:t>(älter als 100 Jahre, neue Sichtweisen auf gefährliche Reagenzien wie z. B. 1-Naphthol, konzentrierte Säuren und Laugen, Ammoniak; </a:t>
            </a:r>
            <a:r>
              <a:rPr lang="de-DE" dirty="0">
                <a:sym typeface="Wingdings" panose="05000000000000000000" pitchFamily="2" charset="2"/>
              </a:rPr>
              <a:t></a:t>
            </a:r>
            <a:r>
              <a:rPr lang="de-DE" dirty="0"/>
              <a:t> Ersatzstoffe und –verfahren)</a:t>
            </a:r>
          </a:p>
          <a:p>
            <a:r>
              <a:rPr lang="de-DE" dirty="0"/>
              <a:t>Fehling-Probe zum Nachweis von Lactose und Maltose nicht spezifisch genug</a:t>
            </a:r>
          </a:p>
          <a:p>
            <a:r>
              <a:rPr lang="de-DE" dirty="0"/>
              <a:t>Iod-Probe: </a:t>
            </a:r>
            <a:r>
              <a:rPr lang="de-DE" dirty="0" err="1"/>
              <a:t>Lugolsche</a:t>
            </a:r>
            <a:r>
              <a:rPr lang="de-DE" dirty="0"/>
              <a:t> Lösung zu hoch konzentriert, weniger Iod reicht auch</a:t>
            </a:r>
          </a:p>
        </p:txBody>
      </p:sp>
      <p:sp>
        <p:nvSpPr>
          <p:cNvPr id="6" name="Inhaltsplatzhalter 2"/>
          <p:cNvSpPr txBox="1">
            <a:spLocks/>
          </p:cNvSpPr>
          <p:nvPr/>
        </p:nvSpPr>
        <p:spPr>
          <a:xfrm>
            <a:off x="433328" y="3990682"/>
            <a:ext cx="8229600" cy="1596077"/>
          </a:xfrm>
          <a:prstGeom prst="rect">
            <a:avLst/>
          </a:prstGeom>
        </p:spPr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srgbClr val="00395B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de-DE" sz="2000" b="1" i="0" u="none" strike="noStrike" kern="1200" cap="none" spc="0" normalizeH="0" baseline="0" noProof="0" dirty="0">
              <a:ln>
                <a:noFill/>
              </a:ln>
              <a:solidFill>
                <a:srgbClr val="6F6F6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/>
          </a:p>
          <a:p>
            <a:pPr algn="r"/>
            <a:fld id="{850CB12B-DE79-4683-9E0A-8CD77A3D5944}" type="slidenum">
              <a:rPr lang="de-DE" smtClean="0">
                <a:solidFill>
                  <a:srgbClr val="6F6F6F"/>
                </a:solidFill>
              </a:rPr>
              <a:pPr algn="r"/>
              <a:t>8</a:t>
            </a:fld>
            <a:endParaRPr lang="de-DE" dirty="0">
              <a:solidFill>
                <a:srgbClr val="6F6F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29116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6127" y="408373"/>
            <a:ext cx="8522041" cy="556342"/>
          </a:xfrm>
        </p:spPr>
        <p:txBody>
          <a:bodyPr/>
          <a:lstStyle/>
          <a:p>
            <a:r>
              <a:rPr lang="de-DE" dirty="0"/>
              <a:t>Welche Kohlenhydrate sollen nachgewiesen werden?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26128" y="1065995"/>
            <a:ext cx="8229600" cy="4662452"/>
          </a:xfrm>
        </p:spPr>
        <p:txBody>
          <a:bodyPr/>
          <a:lstStyle/>
          <a:p>
            <a:pPr marL="0" lvl="0" indent="0" algn="just">
              <a:lnSpc>
                <a:spcPct val="150000"/>
              </a:lnSpc>
              <a:buNone/>
            </a:pP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Vor der Wahl eines Verfahrens muss erst einmal der Zweck geklärt werden.</a:t>
            </a:r>
          </a:p>
          <a:p>
            <a:pPr marL="0" lvl="0" indent="0" algn="just">
              <a:lnSpc>
                <a:spcPct val="150000"/>
              </a:lnSpc>
              <a:buNone/>
            </a:pP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Von hunderten möglichen Verbindungen werden zumeist exemplarisch ausgewählt:</a:t>
            </a: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de-DE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Glucose</a:t>
            </a:r>
            <a:r>
              <a:rPr lang="de-DE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Grundmodell einer Aldohexose („Traubenzucker“)</a:t>
            </a: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de-DE" sz="1800" b="1" dirty="0">
                <a:ea typeface="Calibri" panose="020F0502020204030204" pitchFamily="34" charset="0"/>
                <a:cs typeface="Calibri" panose="020F0502020204030204" pitchFamily="34" charset="0"/>
              </a:rPr>
              <a:t>Cellulose, Stärke</a:t>
            </a: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: Polymere der Glucose</a:t>
            </a:r>
            <a:endParaRPr lang="de-DE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de-DE" sz="1800" b="1" dirty="0">
                <a:ea typeface="Calibri" panose="020F0502020204030204" pitchFamily="34" charset="0"/>
                <a:cs typeface="Calibri" panose="020F0502020204030204" pitchFamily="34" charset="0"/>
              </a:rPr>
              <a:t>Fructose</a:t>
            </a: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: Grundmodell einer Ketohexose („Fruchtzucker“)</a:t>
            </a: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de-DE" sz="1800" b="1" dirty="0">
                <a:ea typeface="Calibri" panose="020F0502020204030204" pitchFamily="34" charset="0"/>
                <a:cs typeface="Calibri" panose="020F0502020204030204" pitchFamily="34" charset="0"/>
              </a:rPr>
              <a:t>Maltose</a:t>
            </a: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 im Zusammenhang mit Speichelamylase und Stärkeabbau</a:t>
            </a: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de-DE" sz="1800" b="1" dirty="0">
                <a:ea typeface="Calibri" panose="020F0502020204030204" pitchFamily="34" charset="0"/>
                <a:cs typeface="Calibri" panose="020F0502020204030204" pitchFamily="34" charset="0"/>
              </a:rPr>
              <a:t>Lactose</a:t>
            </a: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 („Milch“, „Säugetiere“, „Lactoseunverträglichkeit“)</a:t>
            </a:r>
          </a:p>
          <a:p>
            <a:pPr marL="342900" indent="-342900" algn="just">
              <a:buFont typeface="Symbol" panose="05050102010706020507" pitchFamily="18" charset="2"/>
              <a:buChar char=""/>
            </a:pP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(Desoxy-) </a:t>
            </a:r>
            <a:r>
              <a:rPr lang="de-DE" sz="1800" b="1" dirty="0">
                <a:ea typeface="Calibri" panose="020F0502020204030204" pitchFamily="34" charset="0"/>
                <a:cs typeface="Calibri" panose="020F0502020204030204" pitchFamily="34" charset="0"/>
              </a:rPr>
              <a:t>Ribose</a:t>
            </a: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: Grundmodell einer Pentose („DNA“, „RNA“)</a:t>
            </a:r>
          </a:p>
          <a:p>
            <a:pPr marL="342900" indent="-342900" algn="just">
              <a:buFont typeface="Symbol" panose="05050102010706020507" pitchFamily="18" charset="2"/>
              <a:buChar char=""/>
            </a:pPr>
            <a:r>
              <a:rPr lang="de-DE" sz="1800" dirty="0" err="1">
                <a:ea typeface="Calibri" panose="020F0502020204030204" pitchFamily="34" charset="0"/>
                <a:cs typeface="Calibri" panose="020F0502020204030204" pitchFamily="34" charset="0"/>
              </a:rPr>
              <a:t>Rhamnose</a:t>
            </a:r>
            <a:r>
              <a:rPr lang="de-DE" sz="1800" dirty="0">
                <a:ea typeface="Calibri" panose="020F0502020204030204" pitchFamily="34" charset="0"/>
                <a:cs typeface="Calibri" panose="020F0502020204030204" pitchFamily="34" charset="0"/>
              </a:rPr>
              <a:t>: Beispiel für einen Desoxyzucker (OH-Gruppe an C6 fehlt)</a:t>
            </a: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endParaRPr lang="de-DE" sz="1800" dirty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endParaRPr lang="de-DE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de-DE" dirty="0"/>
          </a:p>
        </p:txBody>
      </p:sp>
      <p:sp>
        <p:nvSpPr>
          <p:cNvPr id="6" name="Inhaltsplatzhalter 2"/>
          <p:cNvSpPr txBox="1">
            <a:spLocks/>
          </p:cNvSpPr>
          <p:nvPr/>
        </p:nvSpPr>
        <p:spPr>
          <a:xfrm>
            <a:off x="433328" y="3990682"/>
            <a:ext cx="8229600" cy="1596077"/>
          </a:xfrm>
          <a:prstGeom prst="rect">
            <a:avLst/>
          </a:prstGeom>
        </p:spPr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>
                <a:srgbClr val="00395B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de-DE" sz="2000" b="1" i="0" u="none" strike="noStrike" kern="1200" cap="none" spc="0" normalizeH="0" baseline="0" noProof="0" dirty="0">
              <a:ln>
                <a:noFill/>
              </a:ln>
              <a:solidFill>
                <a:srgbClr val="6F6F6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/>
          </a:p>
          <a:p>
            <a:pPr algn="r"/>
            <a:fld id="{850CB12B-DE79-4683-9E0A-8CD77A3D5944}" type="slidenum">
              <a:rPr lang="de-DE" smtClean="0">
                <a:solidFill>
                  <a:srgbClr val="6F6F6F"/>
                </a:solidFill>
              </a:rPr>
              <a:pPr algn="r"/>
              <a:t>9</a:t>
            </a:fld>
            <a:endParaRPr lang="de-DE" dirty="0">
              <a:solidFill>
                <a:srgbClr val="6F6F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594339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Folienmaster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402</Words>
  <Application>Microsoft Office PowerPoint</Application>
  <PresentationFormat>Bildschirmpräsentation (4:3)</PresentationFormat>
  <Paragraphs>259</Paragraphs>
  <Slides>34</Slides>
  <Notes>1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4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4</vt:i4>
      </vt:variant>
    </vt:vector>
  </HeadingPairs>
  <TitlesOfParts>
    <vt:vector size="40" baseType="lpstr">
      <vt:lpstr>Arial</vt:lpstr>
      <vt:lpstr>Calibri</vt:lpstr>
      <vt:lpstr>Symbol</vt:lpstr>
      <vt:lpstr>Wingdings</vt:lpstr>
      <vt:lpstr>Folienmaster</vt:lpstr>
      <vt:lpstr>CS ChemDraw Drawing</vt:lpstr>
      <vt:lpstr>PowerPoint-Präsentation</vt:lpstr>
      <vt:lpstr>Was erwartet Sie heute?</vt:lpstr>
      <vt:lpstr>Kohlenhydrate im Unterricht</vt:lpstr>
      <vt:lpstr>Kohlenhydrate im Unterricht</vt:lpstr>
      <vt:lpstr>Systematik der Kohlenhydrate </vt:lpstr>
      <vt:lpstr>Warum ist es wichtig, Kohlenhydrate zu unterscheiden?</vt:lpstr>
      <vt:lpstr>Schulbuchanalyse: Welche Nachweise kommen vor?</vt:lpstr>
      <vt:lpstr>Auswertung schulüblicher Kohlenhydrat-Nachweise</vt:lpstr>
      <vt:lpstr>Welche Kohlenhydrate sollen nachgewiesen werden?</vt:lpstr>
      <vt:lpstr>Übliche Methoden des Nachweises</vt:lpstr>
      <vt:lpstr>Fehlerhafte Fehling-Probe</vt:lpstr>
      <vt:lpstr>Gefahren bei der Silberspiegel-Probe</vt:lpstr>
      <vt:lpstr>Schiffsches Reagenz ist ein Aldehyd-Nachweis…</vt:lpstr>
      <vt:lpstr>GOD-Teststäbchen</vt:lpstr>
      <vt:lpstr>Iod-Probe zum Stärke-Nachweis</vt:lpstr>
      <vt:lpstr>Chlorzink-Iod-Probe auf Cellulose: Calciumchlorid besser!</vt:lpstr>
      <vt:lpstr>Seliwanoff-Probe, auch: Selivanov; keine Einwände!</vt:lpstr>
      <vt:lpstr>Wöhlk-Probe (1904) </vt:lpstr>
      <vt:lpstr>Optimierung des Lactose-Nachweises für die Schule</vt:lpstr>
      <vt:lpstr>Optimierung des Lactose-Nachweises für die Schule</vt:lpstr>
      <vt:lpstr>Lactoseschnelltest mit der Inverter-Mikrowelle</vt:lpstr>
      <vt:lpstr>Lactoseschnelltest mit der Inverter-Mikrowelle</vt:lpstr>
      <vt:lpstr>Molisch-Probe (1886) mit  konz. Schwefelsäure und 1-Naphthol</vt:lpstr>
      <vt:lpstr>Wie wird die klassische Molischprobe durchgeführt?</vt:lpstr>
      <vt:lpstr>Molisch-Probe (1886): Ersatzstoffprüfung</vt:lpstr>
      <vt:lpstr>Verbesserte Molisch-Probe mit Carvacrol</vt:lpstr>
      <vt:lpstr>Verbesserte Molisch-Probe mit Carvacrol</vt:lpstr>
      <vt:lpstr>Verbesserte Molisch-Probe mit Carvacrol</vt:lpstr>
      <vt:lpstr>Fazit und Ausblick</vt:lpstr>
      <vt:lpstr>Fazit und Ausblick</vt:lpstr>
      <vt:lpstr>Fazit und Ausblick</vt:lpstr>
      <vt:lpstr>Eigene Publikationen zu diesem Vortrag</vt:lpstr>
      <vt:lpstr>Literatur zu diesem Vortrag</vt:lpstr>
      <vt:lpstr>PowerPoint-Prä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Klaus Ruppersberg</dc:creator>
  <cp:lastModifiedBy>dozcheruk</cp:lastModifiedBy>
  <cp:revision>466</cp:revision>
  <cp:lastPrinted>2021-09-29T15:41:16Z</cp:lastPrinted>
  <dcterms:created xsi:type="dcterms:W3CDTF">2014-07-10T14:38:03Z</dcterms:created>
  <dcterms:modified xsi:type="dcterms:W3CDTF">2021-11-17T17:04:16Z</dcterms:modified>
</cp:coreProperties>
</file>